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9C8A60" w14:textId="249EF2F8" w:rsidR="00903271" w:rsidRDefault="004601B9" w:rsidP="00903271"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723CF52" wp14:editId="6D03D9D7">
                <wp:simplePos x="0" y="0"/>
                <wp:positionH relativeFrom="column">
                  <wp:posOffset>371475</wp:posOffset>
                </wp:positionH>
                <wp:positionV relativeFrom="paragraph">
                  <wp:posOffset>1666240</wp:posOffset>
                </wp:positionV>
                <wp:extent cx="3238500" cy="302895"/>
                <wp:effectExtent l="0" t="0" r="0" b="1905"/>
                <wp:wrapNone/>
                <wp:docPr id="194318145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0" cy="3028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90DD6FE" w14:textId="340681CE" w:rsidR="00903271" w:rsidRPr="00DB7C8B" w:rsidRDefault="004601B9" w:rsidP="00903271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601B9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Probability and Statistical distribution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23CF52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9.25pt;margin-top:131.2pt;width:255pt;height:23.8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" fillcolor="white [3201]" stroked="f" strokeweight=".5pt">
                <v:textbox>
                  <w:txbxContent>
                    <w:p w14:paraId="590DD6FE" w14:textId="340681CE" w:rsidR="00903271" w:rsidRPr="00DB7C8B" w:rsidRDefault="004601B9" w:rsidP="00903271">
                      <w:pP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4601B9"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Probability and Statistical distributions</w:t>
                      </w:r>
                    </w:p>
                  </w:txbxContent>
                </v:textbox>
              </v:shape>
            </w:pict>
          </mc:Fallback>
        </mc:AlternateContent>
      </w:r>
      <w:r w:rsidR="00903271"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F755AF9" wp14:editId="1BFDD17A">
                <wp:simplePos x="0" y="0"/>
                <wp:positionH relativeFrom="column">
                  <wp:posOffset>315122</wp:posOffset>
                </wp:positionH>
                <wp:positionV relativeFrom="paragraph">
                  <wp:posOffset>2103120</wp:posOffset>
                </wp:positionV>
                <wp:extent cx="672999" cy="234086"/>
                <wp:effectExtent l="0" t="0" r="13335" b="13970"/>
                <wp:wrapNone/>
                <wp:docPr id="82742453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999" cy="2340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B20B77A" id="Rectangle 2" o:spid="_x0000_s1026" style="position:absolute;margin-left:24.8pt;margin-top:165.6pt;width:53pt;height:18.45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" fillcolor="white [3212]" strokecolor="white [3212]" strokeweight="1pt"/>
            </w:pict>
          </mc:Fallback>
        </mc:AlternateContent>
      </w:r>
      <w:r w:rsidR="00903271" w:rsidRPr="00C10BC2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 wp14:anchorId="0BC220A5" wp14:editId="316B112A">
            <wp:extent cx="5659006" cy="8724900"/>
            <wp:effectExtent l="0" t="0" r="0" b="0"/>
            <wp:docPr id="2083804239" name="Picture 1" descr="A white and black math pap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804239" name="Picture 1" descr="A white and black math paper&#10;&#10;Description automatically generated with medium confidence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6761" cy="873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A82C4" w14:textId="77777777" w:rsidR="00903271" w:rsidRDefault="00903271">
      <w:pPr>
        <w:spacing w:after="0" w:line="240" w:lineRule="auto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br w:type="page"/>
      </w:r>
    </w:p>
    <w:p w14:paraId="4D8D50F5" w14:textId="425E1723" w:rsidR="00A22891" w:rsidRDefault="00D13D7F" w:rsidP="0097798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lastRenderedPageBreak/>
        <w:t>1</w:t>
      </w:r>
      <w:r w:rsidR="00A22891" w:rsidRPr="00A22891">
        <w:rPr>
          <w:rFonts w:ascii="Times New Roman" w:hAnsi="Times New Roman"/>
          <w:b/>
          <w:sz w:val="24"/>
          <w:szCs w:val="24"/>
          <w:lang w:eastAsia="en-GB"/>
        </w:rPr>
        <w:t>.</w: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</w:p>
    <w:p w14:paraId="0A54A5FB" w14:textId="77777777" w:rsidR="000423C0" w:rsidRPr="00E03FF9" w:rsidRDefault="000423C0" w:rsidP="00E03FF9">
      <w:pPr>
        <w:rPr>
          <w:rFonts w:ascii="Times New Roman" w:hAnsi="Times New Roman"/>
          <w:sz w:val="24"/>
          <w:szCs w:val="24"/>
          <w:lang w:val="en-US"/>
        </w:rPr>
      </w:pPr>
      <w:r w:rsidRPr="00E03FF9">
        <w:rPr>
          <w:rFonts w:ascii="Times New Roman" w:hAnsi="Times New Roman"/>
          <w:sz w:val="24"/>
          <w:szCs w:val="24"/>
          <w:lang w:val="en-US"/>
        </w:rPr>
        <w:t xml:space="preserve">Three bags </w:t>
      </w:r>
      <w:r w:rsidRPr="00E03FF9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E03FF9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E03FF9"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 each contain </w:t>
      </w:r>
      <w:proofErr w:type="spellStart"/>
      <w:r w:rsidRPr="00E03FF9">
        <w:rPr>
          <w:rFonts w:ascii="Times New Roman" w:hAnsi="Times New Roman"/>
          <w:sz w:val="24"/>
          <w:szCs w:val="24"/>
          <w:lang w:val="en-US"/>
        </w:rPr>
        <w:t>coloured</w:t>
      </w:r>
      <w:proofErr w:type="spellEnd"/>
      <w:r w:rsidRPr="00E03FF9">
        <w:rPr>
          <w:rFonts w:ascii="Times New Roman" w:hAnsi="Times New Roman"/>
          <w:sz w:val="24"/>
          <w:szCs w:val="24"/>
          <w:lang w:val="en-US"/>
        </w:rPr>
        <w:t xml:space="preserve"> beads.</w:t>
      </w:r>
    </w:p>
    <w:p w14:paraId="6C703D76" w14:textId="4DE991C9" w:rsidR="000423C0" w:rsidRPr="00E03FF9" w:rsidRDefault="000423C0" w:rsidP="000423C0">
      <w:pPr>
        <w:pStyle w:val="ListParagraph"/>
        <w:numPr>
          <w:ilvl w:val="0"/>
          <w:numId w:val="17"/>
        </w:num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 w:rsidRPr="00E03FF9">
        <w:rPr>
          <w:rFonts w:ascii="Times New Roman" w:hAnsi="Times New Roman"/>
          <w:sz w:val="24"/>
          <w:szCs w:val="24"/>
          <w:lang w:val="en-US"/>
        </w:rPr>
        <w:t xml:space="preserve">Bag </w:t>
      </w:r>
      <w:r w:rsidRPr="00E03FF9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14007">
        <w:rPr>
          <w:rFonts w:ascii="Times New Roman" w:hAnsi="Times New Roman"/>
          <w:sz w:val="24"/>
          <w:szCs w:val="24"/>
          <w:lang w:val="en-US"/>
        </w:rPr>
        <w:t xml:space="preserve">only </w:t>
      </w:r>
      <w:r w:rsidRPr="00E03FF9">
        <w:rPr>
          <w:rFonts w:ascii="Times New Roman" w:hAnsi="Times New Roman"/>
          <w:sz w:val="24"/>
          <w:szCs w:val="24"/>
          <w:lang w:val="en-US"/>
        </w:rPr>
        <w:t>contains 4 green beads</w:t>
      </w:r>
    </w:p>
    <w:p w14:paraId="28F2C94F" w14:textId="39726E9C" w:rsidR="000423C0" w:rsidRPr="00E03FF9" w:rsidRDefault="000423C0" w:rsidP="000423C0">
      <w:pPr>
        <w:pStyle w:val="ListParagraph"/>
        <w:numPr>
          <w:ilvl w:val="0"/>
          <w:numId w:val="17"/>
        </w:num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 w:rsidRPr="00E03FF9">
        <w:rPr>
          <w:rFonts w:ascii="Times New Roman" w:hAnsi="Times New Roman"/>
          <w:sz w:val="24"/>
          <w:szCs w:val="24"/>
          <w:lang w:val="en-US"/>
        </w:rPr>
        <w:t xml:space="preserve">Bag </w:t>
      </w:r>
      <w:r w:rsidRPr="00E03FF9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14007">
        <w:rPr>
          <w:rFonts w:ascii="Times New Roman" w:hAnsi="Times New Roman"/>
          <w:sz w:val="24"/>
          <w:szCs w:val="24"/>
          <w:lang w:val="en-US"/>
        </w:rPr>
        <w:t xml:space="preserve">only 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contains 5 green beads and 2 </w:t>
      </w:r>
      <w:r w:rsidR="008E44ED">
        <w:rPr>
          <w:rFonts w:ascii="Times New Roman" w:hAnsi="Times New Roman"/>
          <w:sz w:val="24"/>
          <w:szCs w:val="24"/>
          <w:lang w:val="en-US"/>
        </w:rPr>
        <w:t>y</w:t>
      </w:r>
      <w:r w:rsidRPr="00E03FF9">
        <w:rPr>
          <w:rFonts w:ascii="Times New Roman" w:hAnsi="Times New Roman"/>
          <w:sz w:val="24"/>
          <w:szCs w:val="24"/>
          <w:lang w:val="en-US"/>
        </w:rPr>
        <w:t>ellow beads</w:t>
      </w:r>
    </w:p>
    <w:p w14:paraId="0521B5D8" w14:textId="55CCDE6C" w:rsidR="000423C0" w:rsidRPr="00E03FF9" w:rsidRDefault="000423C0" w:rsidP="000423C0">
      <w:pPr>
        <w:pStyle w:val="ListParagraph"/>
        <w:numPr>
          <w:ilvl w:val="0"/>
          <w:numId w:val="17"/>
        </w:num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 w:rsidRPr="00E03FF9">
        <w:rPr>
          <w:rFonts w:ascii="Times New Roman" w:hAnsi="Times New Roman"/>
          <w:sz w:val="24"/>
          <w:szCs w:val="24"/>
          <w:lang w:val="en-US"/>
        </w:rPr>
        <w:t xml:space="preserve">Bag </w:t>
      </w:r>
      <w:r w:rsidRPr="00E03FF9"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14007">
        <w:rPr>
          <w:rFonts w:ascii="Times New Roman" w:hAnsi="Times New Roman"/>
          <w:sz w:val="24"/>
          <w:szCs w:val="24"/>
          <w:lang w:val="en-US"/>
        </w:rPr>
        <w:t xml:space="preserve">only 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contains 1 green bead and 4 </w:t>
      </w:r>
      <w:r w:rsidR="007767D2">
        <w:rPr>
          <w:rFonts w:ascii="Times New Roman" w:hAnsi="Times New Roman"/>
          <w:sz w:val="24"/>
          <w:szCs w:val="24"/>
          <w:lang w:val="en-US"/>
        </w:rPr>
        <w:t>y</w:t>
      </w:r>
      <w:r w:rsidRPr="00E03FF9">
        <w:rPr>
          <w:rFonts w:ascii="Times New Roman" w:hAnsi="Times New Roman"/>
          <w:sz w:val="24"/>
          <w:szCs w:val="24"/>
          <w:lang w:val="en-US"/>
        </w:rPr>
        <w:t>ellow beads</w:t>
      </w:r>
    </w:p>
    <w:p w14:paraId="7949C049" w14:textId="65BD9765" w:rsidR="000423C0" w:rsidRPr="00E03FF9" w:rsidRDefault="000423C0" w:rsidP="00E03FF9">
      <w:pPr>
        <w:rPr>
          <w:rFonts w:ascii="Times New Roman" w:hAnsi="Times New Roman"/>
          <w:sz w:val="24"/>
          <w:szCs w:val="24"/>
          <w:lang w:val="en-US"/>
        </w:rPr>
      </w:pPr>
      <w:r w:rsidRPr="00E03FF9">
        <w:rPr>
          <w:rFonts w:ascii="Times New Roman" w:hAnsi="Times New Roman"/>
          <w:sz w:val="24"/>
          <w:szCs w:val="24"/>
          <w:lang w:val="en-US"/>
        </w:rPr>
        <w:t xml:space="preserve">A bag is selected at </w:t>
      </w:r>
      <w:proofErr w:type="gramStart"/>
      <w:r w:rsidRPr="00E03FF9">
        <w:rPr>
          <w:rFonts w:ascii="Times New Roman" w:hAnsi="Times New Roman"/>
          <w:sz w:val="24"/>
          <w:szCs w:val="24"/>
          <w:lang w:val="en-US"/>
        </w:rPr>
        <w:t>random</w:t>
      </w:r>
      <w:proofErr w:type="gramEnd"/>
      <w:r w:rsidRPr="00E03FF9">
        <w:rPr>
          <w:rFonts w:ascii="Times New Roman" w:hAnsi="Times New Roman"/>
          <w:sz w:val="24"/>
          <w:szCs w:val="24"/>
          <w:lang w:val="en-US"/>
        </w:rPr>
        <w:t xml:space="preserve"> and 2 beads are selected</w:t>
      </w:r>
      <w:r w:rsidR="008113A0">
        <w:rPr>
          <w:rFonts w:ascii="Times New Roman" w:hAnsi="Times New Roman"/>
          <w:sz w:val="24"/>
          <w:szCs w:val="24"/>
          <w:lang w:val="en-US"/>
        </w:rPr>
        <w:t xml:space="preserve"> from that bag</w:t>
      </w:r>
      <w:r w:rsidRPr="00E03FF9">
        <w:rPr>
          <w:rFonts w:ascii="Times New Roman" w:hAnsi="Times New Roman"/>
          <w:sz w:val="24"/>
          <w:szCs w:val="24"/>
          <w:lang w:val="en-US"/>
        </w:rPr>
        <w:t>.</w:t>
      </w:r>
    </w:p>
    <w:p w14:paraId="1D629FCA" w14:textId="4F700528" w:rsidR="000423C0" w:rsidRPr="00E03FF9" w:rsidRDefault="00E03FF9" w:rsidP="00E03FF9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a)  </w:t>
      </w:r>
      <w:r w:rsidR="000423C0" w:rsidRPr="00E03FF9">
        <w:rPr>
          <w:rFonts w:ascii="Times New Roman" w:hAnsi="Times New Roman"/>
          <w:sz w:val="24"/>
          <w:szCs w:val="24"/>
          <w:lang w:val="en-US"/>
        </w:rPr>
        <w:t>Complete the tree diagram below for this information.</w:t>
      </w:r>
    </w:p>
    <w:p w14:paraId="6B98D82E" w14:textId="77777777" w:rsidR="000423C0" w:rsidRPr="00E03FF9" w:rsidRDefault="000423C0" w:rsidP="000423C0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E03FF9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61AA47B5" w14:textId="78955BFD" w:rsidR="000423C0" w:rsidRPr="00E03FF9" w:rsidRDefault="00851014" w:rsidP="000423C0">
      <w:pPr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14F702EE" wp14:editId="54D2DB87">
            <wp:extent cx="3949313" cy="5021580"/>
            <wp:effectExtent l="0" t="0" r="0" b="7620"/>
            <wp:docPr id="321881312" name="Picture 1" descr="A diagram of a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881312" name="Picture 1" descr="A diagram of a diagram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65277" cy="5041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DD347" w14:textId="027636D1" w:rsidR="000423C0" w:rsidRPr="00433BA0" w:rsidRDefault="00433BA0" w:rsidP="00433BA0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b)  </w:t>
      </w:r>
      <w:r w:rsidR="000423C0" w:rsidRPr="00433BA0">
        <w:rPr>
          <w:rFonts w:ascii="Times New Roman" w:hAnsi="Times New Roman"/>
          <w:sz w:val="24"/>
          <w:szCs w:val="24"/>
          <w:lang w:val="en-US"/>
        </w:rPr>
        <w:t xml:space="preserve">Find the probability that the 2 beads selected </w:t>
      </w:r>
      <w:r w:rsidR="009D4A8A">
        <w:rPr>
          <w:rFonts w:ascii="Times New Roman" w:hAnsi="Times New Roman"/>
          <w:sz w:val="24"/>
          <w:szCs w:val="24"/>
          <w:lang w:val="en-US"/>
        </w:rPr>
        <w:t>are</w:t>
      </w:r>
      <w:r w:rsidR="000423C0" w:rsidRPr="00433BA0">
        <w:rPr>
          <w:rFonts w:ascii="Times New Roman" w:hAnsi="Times New Roman"/>
          <w:sz w:val="24"/>
          <w:szCs w:val="24"/>
          <w:lang w:val="en-US"/>
        </w:rPr>
        <w:t xml:space="preserve"> green.</w:t>
      </w:r>
    </w:p>
    <w:p w14:paraId="47EF338B" w14:textId="77777777" w:rsidR="000423C0" w:rsidRPr="00E03FF9" w:rsidRDefault="000423C0" w:rsidP="000423C0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E03FF9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3E9932CA" w14:textId="7113B450" w:rsidR="000423C0" w:rsidRPr="00E03FF9" w:rsidRDefault="000423C0" w:rsidP="00433BA0">
      <w:pPr>
        <w:rPr>
          <w:rFonts w:ascii="Times New Roman" w:hAnsi="Times New Roman"/>
          <w:sz w:val="24"/>
          <w:szCs w:val="24"/>
          <w:lang w:val="en-US"/>
        </w:rPr>
      </w:pPr>
      <w:r w:rsidRPr="00E03FF9">
        <w:rPr>
          <w:rFonts w:ascii="Times New Roman" w:hAnsi="Times New Roman"/>
          <w:sz w:val="24"/>
          <w:szCs w:val="24"/>
          <w:lang w:val="en-US"/>
        </w:rPr>
        <w:t xml:space="preserve">Given that the 2 beads selected </w:t>
      </w:r>
      <w:r w:rsidR="00B07CBF">
        <w:rPr>
          <w:rFonts w:ascii="Times New Roman" w:hAnsi="Times New Roman"/>
          <w:sz w:val="24"/>
          <w:szCs w:val="24"/>
          <w:lang w:val="en-US"/>
        </w:rPr>
        <w:t>are both</w:t>
      </w:r>
      <w:r w:rsidRPr="00E03FF9">
        <w:rPr>
          <w:rFonts w:ascii="Times New Roman" w:hAnsi="Times New Roman"/>
          <w:sz w:val="24"/>
          <w:szCs w:val="24"/>
          <w:lang w:val="en-US"/>
        </w:rPr>
        <w:t xml:space="preserve"> green,</w:t>
      </w:r>
    </w:p>
    <w:p w14:paraId="163E3A50" w14:textId="2ADB4356" w:rsidR="000423C0" w:rsidRPr="00433BA0" w:rsidRDefault="00433BA0" w:rsidP="00433BA0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c)  </w:t>
      </w:r>
      <w:r w:rsidR="000423C0" w:rsidRPr="00433BA0">
        <w:rPr>
          <w:rFonts w:ascii="Times New Roman" w:hAnsi="Times New Roman"/>
          <w:sz w:val="24"/>
          <w:szCs w:val="24"/>
          <w:lang w:val="en-US"/>
        </w:rPr>
        <w:t xml:space="preserve">find the probability that bag </w:t>
      </w:r>
      <w:r w:rsidR="000423C0" w:rsidRPr="00433BA0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="000423C0" w:rsidRPr="00433BA0">
        <w:rPr>
          <w:rFonts w:ascii="Times New Roman" w:hAnsi="Times New Roman"/>
          <w:sz w:val="24"/>
          <w:szCs w:val="24"/>
          <w:lang w:val="en-US"/>
        </w:rPr>
        <w:t xml:space="preserve"> was selected.</w:t>
      </w:r>
    </w:p>
    <w:p w14:paraId="41679D06" w14:textId="6B1D9BE8" w:rsidR="00977983" w:rsidRPr="0051320B" w:rsidRDefault="000423C0" w:rsidP="0051320B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E03FF9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3EFFB6BD" w14:textId="46410F68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 (Total </w:t>
      </w:r>
      <w:r w:rsidR="00D40752">
        <w:rPr>
          <w:rFonts w:ascii="Times New Roman" w:hAnsi="Times New Roman"/>
          <w:b/>
          <w:bCs/>
          <w:sz w:val="24"/>
          <w:szCs w:val="24"/>
        </w:rPr>
        <w:t>7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312360A" w14:textId="77777777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C7616D9" w14:textId="77777777" w:rsidR="0051320B" w:rsidRDefault="0051320B" w:rsidP="0097798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  <w:lang w:val="en-US"/>
        </w:rPr>
      </w:pPr>
    </w:p>
    <w:p w14:paraId="741F935E" w14:textId="77777777" w:rsidR="00AD28B3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 w:rsidRPr="0051320B">
        <w:rPr>
          <w:rFonts w:ascii="Times New Roman" w:hAnsi="Times New Roman"/>
          <w:b/>
          <w:sz w:val="24"/>
          <w:szCs w:val="24"/>
          <w:lang w:val="en-US"/>
        </w:rPr>
        <w:lastRenderedPageBreak/>
        <w:t>2.</w:t>
      </w:r>
      <w:r w:rsidRPr="0051320B">
        <w:rPr>
          <w:rFonts w:ascii="Times New Roman" w:hAnsi="Times New Roman"/>
          <w:sz w:val="24"/>
          <w:szCs w:val="24"/>
          <w:lang w:val="en-US"/>
        </w:rPr>
        <w:tab/>
      </w:r>
    </w:p>
    <w:p w14:paraId="7A657721" w14:textId="77777777" w:rsidR="00AD28B3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  <w:t>A fair 4-sided spinner has sections numbered 5, 6, 7 and 8</w:t>
      </w:r>
    </w:p>
    <w:p w14:paraId="2198221A" w14:textId="77777777" w:rsidR="00AD28B3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  <w:t xml:space="preserve">The discrete random variable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 xml:space="preserve"> represents the number that the spinner lands on a single spin.</w:t>
      </w:r>
    </w:p>
    <w:p w14:paraId="646115B0" w14:textId="77777777" w:rsidR="00AD28B3" w:rsidRPr="0051320B" w:rsidRDefault="00AD28B3" w:rsidP="00AD28B3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a)  </w:t>
      </w:r>
      <w:r w:rsidRPr="0051320B">
        <w:rPr>
          <w:rFonts w:ascii="Times New Roman" w:hAnsi="Times New Roman"/>
          <w:sz w:val="24"/>
          <w:szCs w:val="24"/>
          <w:lang w:val="en-US"/>
        </w:rPr>
        <w:t xml:space="preserve">State the name of the distribution of </w:t>
      </w:r>
      <w:r w:rsidRPr="0051320B">
        <w:rPr>
          <w:rFonts w:ascii="Times New Roman" w:hAnsi="Times New Roman"/>
          <w:i/>
          <w:iCs/>
          <w:sz w:val="24"/>
          <w:szCs w:val="24"/>
          <w:lang w:val="en-US"/>
        </w:rPr>
        <w:t>X</w:t>
      </w:r>
    </w:p>
    <w:p w14:paraId="7B89DD65" w14:textId="77777777" w:rsidR="00AD28B3" w:rsidRPr="0051320B" w:rsidRDefault="00AD28B3" w:rsidP="00AD28B3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51320B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14:paraId="72FF7170" w14:textId="77777777" w:rsidR="00AD28B3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  <w:t xml:space="preserve">(b)  Specify fully the probability function of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</w:p>
    <w:p w14:paraId="4CAFB85E" w14:textId="77777777" w:rsidR="00AD28B3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0C40D088" w14:textId="77777777" w:rsidR="00AD28B3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>A biased 4-sided spinner has sections numbered 5, 6, 7 and 8</w:t>
      </w:r>
    </w:p>
    <w:p w14:paraId="2D8CB7D7" w14:textId="77777777" w:rsidR="00AD28B3" w:rsidRPr="0051320B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  <w:t xml:space="preserve">The discrete random variable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  <w:lang w:val="en-US"/>
        </w:rPr>
        <w:t xml:space="preserve"> represents the number that the spinner lands on a single spin and </w:t>
      </w:r>
      <w:r w:rsidRPr="0051320B">
        <w:rPr>
          <w:rFonts w:ascii="Times New Roman" w:hAnsi="Times New Roman"/>
          <w:sz w:val="24"/>
          <w:szCs w:val="24"/>
          <w:lang w:val="en-US"/>
        </w:rPr>
        <w:t>has the following probability distribution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667"/>
        <w:gridCol w:w="1657"/>
        <w:gridCol w:w="1657"/>
        <w:gridCol w:w="1657"/>
        <w:gridCol w:w="1658"/>
      </w:tblGrid>
      <w:tr w:rsidR="00AD28B3" w:rsidRPr="0051320B" w14:paraId="4972A965" w14:textId="77777777" w:rsidTr="00D47AD6">
        <w:trPr>
          <w:trHeight w:val="397"/>
        </w:trPr>
        <w:tc>
          <w:tcPr>
            <w:tcW w:w="1803" w:type="dxa"/>
            <w:vAlign w:val="center"/>
          </w:tcPr>
          <w:p w14:paraId="0A75830F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Y</w:t>
            </w:r>
          </w:p>
        </w:tc>
        <w:tc>
          <w:tcPr>
            <w:tcW w:w="1803" w:type="dxa"/>
            <w:vAlign w:val="center"/>
          </w:tcPr>
          <w:p w14:paraId="593182A8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03" w:type="dxa"/>
            <w:vAlign w:val="center"/>
          </w:tcPr>
          <w:p w14:paraId="5B6E4750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803" w:type="dxa"/>
            <w:vAlign w:val="center"/>
          </w:tcPr>
          <w:p w14:paraId="30B2B190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804" w:type="dxa"/>
            <w:vAlign w:val="center"/>
          </w:tcPr>
          <w:p w14:paraId="5252B18F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</w:tr>
      <w:tr w:rsidR="00AD28B3" w:rsidRPr="0051320B" w14:paraId="7099729D" w14:textId="77777777" w:rsidTr="00D47AD6">
        <w:trPr>
          <w:trHeight w:val="397"/>
        </w:trPr>
        <w:tc>
          <w:tcPr>
            <w:tcW w:w="1803" w:type="dxa"/>
            <w:vAlign w:val="center"/>
          </w:tcPr>
          <w:p w14:paraId="4ED9577D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proofErr w:type="gramStart"/>
            <w:r w:rsidRPr="0051320B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P(</w:t>
            </w:r>
            <w:proofErr w:type="gramEnd"/>
            <w:r w:rsidRPr="0051320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Y</w:t>
            </w:r>
            <w:r w:rsidRPr="0051320B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= </w:t>
            </w:r>
            <w:r w:rsidRPr="0051320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y</w:t>
            </w:r>
            <w:r w:rsidRPr="0051320B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)</w:t>
            </w:r>
          </w:p>
        </w:tc>
        <w:tc>
          <w:tcPr>
            <w:tcW w:w="1803" w:type="dxa"/>
            <w:vAlign w:val="center"/>
          </w:tcPr>
          <w:p w14:paraId="02FE4169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1803" w:type="dxa"/>
            <w:vAlign w:val="center"/>
          </w:tcPr>
          <w:p w14:paraId="6F201B4E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0.2</w:t>
            </w:r>
          </w:p>
        </w:tc>
        <w:tc>
          <w:tcPr>
            <w:tcW w:w="1803" w:type="dxa"/>
            <w:vAlign w:val="center"/>
          </w:tcPr>
          <w:p w14:paraId="3DC46817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0.3</w:t>
            </w:r>
          </w:p>
        </w:tc>
        <w:tc>
          <w:tcPr>
            <w:tcW w:w="1804" w:type="dxa"/>
            <w:vAlign w:val="center"/>
          </w:tcPr>
          <w:p w14:paraId="32DA025D" w14:textId="77777777" w:rsidR="00AD28B3" w:rsidRPr="0051320B" w:rsidRDefault="00AD28B3" w:rsidP="00D47AD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320B">
              <w:rPr>
                <w:rFonts w:ascii="Times New Roman" w:hAnsi="Times New Roman"/>
                <w:sz w:val="24"/>
                <w:szCs w:val="24"/>
                <w:lang w:val="en-US"/>
              </w:rPr>
              <w:t>0.4</w:t>
            </w:r>
          </w:p>
        </w:tc>
      </w:tr>
    </w:tbl>
    <w:p w14:paraId="1C5A276A" w14:textId="77777777" w:rsidR="00E97677" w:rsidRDefault="00E97677" w:rsidP="00E97677">
      <w:pPr>
        <w:rPr>
          <w:rFonts w:ascii="Times New Roman" w:hAnsi="Times New Roman"/>
          <w:sz w:val="24"/>
          <w:szCs w:val="24"/>
          <w:lang w:val="en-US"/>
        </w:rPr>
      </w:pPr>
    </w:p>
    <w:p w14:paraId="4E4A2AC5" w14:textId="2DA9FBAC" w:rsidR="00E97677" w:rsidRPr="0051320B" w:rsidRDefault="00E97677" w:rsidP="00E97677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One observation </w:t>
      </w:r>
      <w:r w:rsidR="00504020">
        <w:rPr>
          <w:rFonts w:ascii="Times New Roman" w:hAnsi="Times New Roman"/>
          <w:sz w:val="24"/>
          <w:szCs w:val="24"/>
          <w:lang w:val="en-US"/>
        </w:rPr>
        <w:t>from each distribution is selected at random,</w:t>
      </w:r>
    </w:p>
    <w:p w14:paraId="207A2065" w14:textId="4F1FB1EC" w:rsidR="00AD28B3" w:rsidRPr="00566FB8" w:rsidRDefault="00AD28B3" w:rsidP="00AD28B3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c)  </w:t>
      </w:r>
      <w:r w:rsidR="00504020">
        <w:rPr>
          <w:rFonts w:ascii="Times New Roman" w:hAnsi="Times New Roman"/>
          <w:sz w:val="24"/>
          <w:szCs w:val="24"/>
          <w:lang w:val="en-US"/>
        </w:rPr>
        <w:t>f</w:t>
      </w:r>
      <w:r w:rsidRPr="00566FB8">
        <w:rPr>
          <w:rFonts w:ascii="Times New Roman" w:hAnsi="Times New Roman"/>
          <w:sz w:val="24"/>
          <w:szCs w:val="24"/>
          <w:lang w:val="en-US"/>
        </w:rPr>
        <w:t xml:space="preserve">ind </w:t>
      </w:r>
    </w:p>
    <w:p w14:paraId="08398F92" w14:textId="77777777" w:rsidR="00AD28B3" w:rsidRPr="00566FB8" w:rsidRDefault="00AD28B3" w:rsidP="00AD28B3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(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)   </w:t>
      </w:r>
      <w:proofErr w:type="gramStart"/>
      <w:r w:rsidRPr="00566FB8">
        <w:rPr>
          <w:rFonts w:ascii="Times New Roman" w:hAnsi="Times New Roman"/>
          <w:sz w:val="24"/>
          <w:szCs w:val="24"/>
          <w:lang w:val="en-US"/>
        </w:rPr>
        <w:t>P(</w:t>
      </w:r>
      <w:proofErr w:type="gramEnd"/>
      <w:r w:rsidRPr="00566FB8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566FB8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566FB8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566FB8">
        <w:rPr>
          <w:rFonts w:ascii="Times New Roman" w:hAnsi="Times New Roman"/>
          <w:sz w:val="24"/>
          <w:szCs w:val="24"/>
          <w:lang w:val="en-US"/>
        </w:rPr>
        <w:t>)</w:t>
      </w:r>
    </w:p>
    <w:p w14:paraId="23459574" w14:textId="77777777" w:rsidR="00AD28B3" w:rsidRPr="00566FB8" w:rsidRDefault="00AD28B3" w:rsidP="00AD28B3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          (ii)  </w:t>
      </w:r>
      <w:r w:rsidRPr="00566FB8">
        <w:rPr>
          <w:rFonts w:ascii="Times New Roman" w:hAnsi="Times New Roman"/>
          <w:sz w:val="24"/>
          <w:szCs w:val="24"/>
        </w:rPr>
        <w:t>P(</w:t>
      </w:r>
      <w:r w:rsidRPr="00566FB8">
        <w:rPr>
          <w:rFonts w:ascii="Times New Roman" w:hAnsi="Times New Roman"/>
          <w:i/>
          <w:iCs/>
          <w:sz w:val="24"/>
          <w:szCs w:val="24"/>
        </w:rPr>
        <w:t>Y</w:t>
      </w:r>
      <w:r w:rsidRPr="00566FB8">
        <w:rPr>
          <w:rFonts w:ascii="Times New Roman" w:hAnsi="Times New Roman"/>
          <w:sz w:val="24"/>
          <w:szCs w:val="24"/>
        </w:rPr>
        <w:t xml:space="preserve"> &gt; </w:t>
      </w:r>
      <w:r w:rsidRPr="00566FB8">
        <w:rPr>
          <w:rFonts w:ascii="Times New Roman" w:hAnsi="Times New Roman"/>
          <w:i/>
          <w:iCs/>
          <w:sz w:val="24"/>
          <w:szCs w:val="24"/>
        </w:rPr>
        <w:t>X</w:t>
      </w:r>
      <w:r w:rsidRPr="00566FB8">
        <w:rPr>
          <w:rFonts w:ascii="Times New Roman" w:hAnsi="Times New Roman"/>
          <w:sz w:val="24"/>
          <w:szCs w:val="24"/>
        </w:rPr>
        <w:t>)</w:t>
      </w:r>
    </w:p>
    <w:p w14:paraId="3F834C92" w14:textId="77777777" w:rsidR="00AD28B3" w:rsidRPr="00B317BE" w:rsidRDefault="00AD28B3" w:rsidP="00AD28B3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51320B">
        <w:rPr>
          <w:rFonts w:ascii="Times New Roman" w:hAnsi="Times New Roman"/>
          <w:b/>
          <w:bCs/>
          <w:sz w:val="24"/>
          <w:szCs w:val="24"/>
          <w:lang w:val="en-US"/>
        </w:rPr>
        <w:t>(5)</w:t>
      </w:r>
      <w:r w:rsidRPr="0051320B">
        <w:rPr>
          <w:rFonts w:ascii="Times New Roman" w:hAnsi="Times New Roman"/>
          <w:sz w:val="24"/>
          <w:szCs w:val="24"/>
          <w:lang w:val="en-US"/>
        </w:rPr>
        <w:t xml:space="preserve">             </w:t>
      </w:r>
    </w:p>
    <w:p w14:paraId="2B1D572E" w14:textId="77777777" w:rsidR="00AD28B3" w:rsidRDefault="00AD28B3" w:rsidP="00AD28B3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Each spinner is spun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once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and the two scores are added together. </w:t>
      </w:r>
    </w:p>
    <w:p w14:paraId="1FA646E5" w14:textId="77777777" w:rsidR="00AD28B3" w:rsidRDefault="00AD28B3" w:rsidP="00AD28B3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(d)  Find the probability that</w:t>
      </w:r>
      <w:r w:rsidRPr="00DA10F1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the sum of the two scores is</w:t>
      </w:r>
    </w:p>
    <w:p w14:paraId="48FA8819" w14:textId="77777777" w:rsidR="00AD28B3" w:rsidRDefault="00AD28B3" w:rsidP="00AD28B3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(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)  16</w:t>
      </w:r>
    </w:p>
    <w:p w14:paraId="4E43F6CE" w14:textId="77777777" w:rsidR="00AD28B3" w:rsidRPr="00E36A8A" w:rsidRDefault="00AD28B3" w:rsidP="00AD28B3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206020DE" w14:textId="77777777" w:rsidR="00AD28B3" w:rsidRDefault="00AD28B3" w:rsidP="00AD28B3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(ii)  12</w:t>
      </w:r>
    </w:p>
    <w:p w14:paraId="22D9AAEF" w14:textId="77777777" w:rsidR="00AD28B3" w:rsidRPr="00C04236" w:rsidRDefault="00AD28B3" w:rsidP="00AD28B3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137F54D7" w14:textId="77777777" w:rsidR="00AD28B3" w:rsidRPr="0051320B" w:rsidRDefault="00AD28B3" w:rsidP="00AD28B3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51320B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6E6708F" w14:textId="77777777" w:rsidR="00AD28B3" w:rsidRPr="0051320B" w:rsidRDefault="00AD28B3" w:rsidP="00AD28B3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178D71F" w14:textId="77777777" w:rsidR="00AD28B3" w:rsidRDefault="00AD28B3" w:rsidP="00AD28B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618EEA96" w14:textId="77777777" w:rsidR="00DD6C49" w:rsidRDefault="00DD6C49" w:rsidP="00AD28B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6886DF3A" w14:textId="77777777" w:rsidR="00DD6C49" w:rsidRDefault="00DD6C49" w:rsidP="00AD28B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F569826" w14:textId="77777777" w:rsidR="00DD6C49" w:rsidRDefault="00DD6C49" w:rsidP="00AD28B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DFF3910" w14:textId="77777777" w:rsidR="00DD6C49" w:rsidRDefault="00DD6C49" w:rsidP="00AD28B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FFC1075" w14:textId="77777777" w:rsidR="00DD6C49" w:rsidRDefault="00DD6C49" w:rsidP="00AD28B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4F5E1A18" w14:textId="77777777" w:rsidR="00903271" w:rsidRDefault="00903271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F243BF3" w14:textId="2E8F6D3A" w:rsidR="00977983" w:rsidRPr="00431404" w:rsidRDefault="00977983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431404">
        <w:rPr>
          <w:rFonts w:ascii="Times New Roman" w:hAnsi="Times New Roman"/>
          <w:b/>
          <w:bCs/>
          <w:sz w:val="24"/>
          <w:szCs w:val="24"/>
        </w:rPr>
        <w:lastRenderedPageBreak/>
        <w:t>3.</w:t>
      </w:r>
      <w:r w:rsidRPr="00431404">
        <w:rPr>
          <w:rFonts w:ascii="Times New Roman" w:hAnsi="Times New Roman"/>
          <w:sz w:val="24"/>
          <w:szCs w:val="24"/>
        </w:rPr>
        <w:tab/>
      </w:r>
    </w:p>
    <w:p w14:paraId="02378C5A" w14:textId="595D8AB1" w:rsidR="00431404" w:rsidRPr="00431404" w:rsidRDefault="00431404" w:rsidP="00431404">
      <w:pPr>
        <w:rPr>
          <w:rFonts w:ascii="Times New Roman" w:hAnsi="Times New Roman"/>
          <w:sz w:val="24"/>
          <w:szCs w:val="24"/>
        </w:rPr>
      </w:pPr>
      <w:r w:rsidRPr="00431404">
        <w:rPr>
          <w:rFonts w:ascii="Times New Roman" w:hAnsi="Times New Roman"/>
          <w:sz w:val="24"/>
          <w:szCs w:val="24"/>
        </w:rPr>
        <w:t xml:space="preserve">The Venn diagram </w:t>
      </w:r>
      <w:r w:rsidR="004970A2" w:rsidRPr="00431404">
        <w:rPr>
          <w:rFonts w:ascii="Times New Roman" w:hAnsi="Times New Roman"/>
          <w:sz w:val="24"/>
          <w:szCs w:val="24"/>
        </w:rPr>
        <w:t xml:space="preserve">shows the events </w:t>
      </w:r>
      <w:r w:rsidR="004970A2" w:rsidRPr="00431404">
        <w:rPr>
          <w:rFonts w:ascii="Times New Roman" w:hAnsi="Times New Roman"/>
          <w:i/>
          <w:iCs/>
          <w:sz w:val="24"/>
          <w:szCs w:val="24"/>
        </w:rPr>
        <w:t>A</w:t>
      </w:r>
      <w:r w:rsidR="004970A2" w:rsidRPr="00431404">
        <w:rPr>
          <w:rFonts w:ascii="Times New Roman" w:hAnsi="Times New Roman"/>
          <w:sz w:val="24"/>
          <w:szCs w:val="24"/>
        </w:rPr>
        <w:t xml:space="preserve">, </w:t>
      </w:r>
      <w:r w:rsidR="004970A2" w:rsidRPr="00431404">
        <w:rPr>
          <w:rFonts w:ascii="Times New Roman" w:hAnsi="Times New Roman"/>
          <w:i/>
          <w:iCs/>
          <w:sz w:val="24"/>
          <w:szCs w:val="24"/>
        </w:rPr>
        <w:t>B</w:t>
      </w:r>
      <w:r w:rsidR="004970A2" w:rsidRPr="00431404">
        <w:rPr>
          <w:rFonts w:ascii="Times New Roman" w:hAnsi="Times New Roman"/>
          <w:sz w:val="24"/>
          <w:szCs w:val="24"/>
        </w:rPr>
        <w:t xml:space="preserve"> and </w:t>
      </w:r>
      <w:r w:rsidR="004970A2" w:rsidRPr="00431404">
        <w:rPr>
          <w:rFonts w:ascii="Times New Roman" w:hAnsi="Times New Roman"/>
          <w:i/>
          <w:iCs/>
          <w:sz w:val="24"/>
          <w:szCs w:val="24"/>
        </w:rPr>
        <w:t>C</w:t>
      </w:r>
      <w:r w:rsidR="004970A2" w:rsidRPr="00431404">
        <w:rPr>
          <w:rFonts w:ascii="Times New Roman" w:hAnsi="Times New Roman"/>
          <w:sz w:val="24"/>
          <w:szCs w:val="24"/>
        </w:rPr>
        <w:t xml:space="preserve"> </w:t>
      </w:r>
      <w:r w:rsidRPr="00431404">
        <w:rPr>
          <w:rFonts w:ascii="Times New Roman" w:hAnsi="Times New Roman"/>
          <w:sz w:val="24"/>
          <w:szCs w:val="24"/>
        </w:rPr>
        <w:t xml:space="preserve">where </w:t>
      </w:r>
      <w:r w:rsidRPr="00431404">
        <w:rPr>
          <w:rFonts w:ascii="Times New Roman" w:hAnsi="Times New Roman"/>
          <w:i/>
          <w:iCs/>
          <w:sz w:val="24"/>
          <w:szCs w:val="24"/>
        </w:rPr>
        <w:t>p</w:t>
      </w:r>
      <w:r w:rsidRPr="00431404">
        <w:rPr>
          <w:rFonts w:ascii="Times New Roman" w:hAnsi="Times New Roman"/>
          <w:sz w:val="24"/>
          <w:szCs w:val="24"/>
        </w:rPr>
        <w:t xml:space="preserve">, </w:t>
      </w:r>
      <w:r w:rsidRPr="00431404">
        <w:rPr>
          <w:rFonts w:ascii="Times New Roman" w:hAnsi="Times New Roman"/>
          <w:i/>
          <w:iCs/>
          <w:sz w:val="24"/>
          <w:szCs w:val="24"/>
        </w:rPr>
        <w:t>q</w:t>
      </w:r>
      <w:r w:rsidRPr="00431404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431404">
        <w:rPr>
          <w:rFonts w:ascii="Times New Roman" w:hAnsi="Times New Roman"/>
          <w:i/>
          <w:iCs/>
          <w:sz w:val="24"/>
          <w:szCs w:val="24"/>
        </w:rPr>
        <w:t>r</w:t>
      </w:r>
      <w:r w:rsidRPr="00431404">
        <w:rPr>
          <w:rFonts w:ascii="Times New Roman" w:hAnsi="Times New Roman"/>
          <w:sz w:val="24"/>
          <w:szCs w:val="24"/>
        </w:rPr>
        <w:t xml:space="preserve"> are</w:t>
      </w:r>
      <w:proofErr w:type="spellEnd"/>
      <w:r w:rsidRPr="00431404">
        <w:rPr>
          <w:rFonts w:ascii="Times New Roman" w:hAnsi="Times New Roman"/>
          <w:sz w:val="24"/>
          <w:szCs w:val="24"/>
        </w:rPr>
        <w:t xml:space="preserve"> probabilities.</w:t>
      </w:r>
    </w:p>
    <w:p w14:paraId="280FF95E" w14:textId="77777777" w:rsidR="00431404" w:rsidRPr="00431404" w:rsidRDefault="00431404" w:rsidP="00431404">
      <w:pPr>
        <w:ind w:left="720" w:hanging="720"/>
        <w:jc w:val="center"/>
        <w:rPr>
          <w:rFonts w:ascii="Times New Roman" w:hAnsi="Times New Roman"/>
          <w:sz w:val="24"/>
          <w:szCs w:val="24"/>
          <w:lang w:val="en-US"/>
        </w:rPr>
      </w:pPr>
      <w:r w:rsidRPr="00431404">
        <w:rPr>
          <w:noProof/>
          <w:sz w:val="24"/>
          <w:szCs w:val="24"/>
        </w:rPr>
        <w:drawing>
          <wp:inline distT="0" distB="0" distL="0" distR="0" wp14:anchorId="5A2B1EC9" wp14:editId="4348FB55">
            <wp:extent cx="5185041" cy="2413124"/>
            <wp:effectExtent l="0" t="0" r="0" b="6350"/>
            <wp:docPr id="832215995" name="Picture 1" descr="A diagram of a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215995" name="Picture 1" descr="A diagram of a number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85041" cy="241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E4620" w14:textId="32E30F8B" w:rsidR="00431404" w:rsidRPr="00496692" w:rsidRDefault="00496692" w:rsidP="00496692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a)  </w:t>
      </w:r>
      <w:r w:rsidR="00431404" w:rsidRPr="00496692">
        <w:rPr>
          <w:rFonts w:ascii="Times New Roman" w:hAnsi="Times New Roman"/>
          <w:sz w:val="24"/>
          <w:szCs w:val="24"/>
          <w:lang w:val="en-US"/>
        </w:rPr>
        <w:t xml:space="preserve">State a pair of mutually exclusive events from </w:t>
      </w:r>
      <w:r w:rsidR="00431404" w:rsidRPr="00496692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="00431404" w:rsidRPr="00496692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431404" w:rsidRPr="00496692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="00431404" w:rsidRPr="00496692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="00431404" w:rsidRPr="00496692">
        <w:rPr>
          <w:rFonts w:ascii="Times New Roman" w:hAnsi="Times New Roman"/>
          <w:i/>
          <w:iCs/>
          <w:sz w:val="24"/>
          <w:szCs w:val="24"/>
          <w:lang w:val="en-US"/>
        </w:rPr>
        <w:t>C</w:t>
      </w:r>
    </w:p>
    <w:p w14:paraId="7534DBDD" w14:textId="77777777" w:rsidR="00431404" w:rsidRPr="00431404" w:rsidRDefault="00431404" w:rsidP="00431404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431404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14:paraId="07E3ADDE" w14:textId="4BD81F04" w:rsidR="00431404" w:rsidRPr="00431404" w:rsidRDefault="00431404" w:rsidP="00431404">
      <w:pPr>
        <w:rPr>
          <w:rFonts w:ascii="Times New Roman" w:hAnsi="Times New Roman"/>
          <w:sz w:val="24"/>
          <w:szCs w:val="24"/>
          <w:lang w:val="en-US"/>
        </w:rPr>
      </w:pPr>
      <w:r w:rsidRPr="00431404">
        <w:rPr>
          <w:rFonts w:ascii="Times New Roman" w:hAnsi="Times New Roman"/>
          <w:sz w:val="24"/>
          <w:szCs w:val="24"/>
          <w:lang w:val="en-US"/>
        </w:rPr>
        <w:t xml:space="preserve">The events </w:t>
      </w:r>
      <w:r w:rsidRPr="00431404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431404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431404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Pr="00431404">
        <w:rPr>
          <w:rFonts w:ascii="Times New Roman" w:hAnsi="Times New Roman"/>
          <w:sz w:val="24"/>
          <w:szCs w:val="24"/>
          <w:lang w:val="en-US"/>
        </w:rPr>
        <w:t xml:space="preserve"> are independent.</w:t>
      </w:r>
    </w:p>
    <w:p w14:paraId="4491C56F" w14:textId="4C14C23F" w:rsidR="00431404" w:rsidRPr="00496692" w:rsidRDefault="005D299F" w:rsidP="00496692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b)  </w:t>
      </w:r>
      <w:r w:rsidR="00431404" w:rsidRPr="00496692">
        <w:rPr>
          <w:rFonts w:ascii="Times New Roman" w:hAnsi="Times New Roman"/>
          <w:sz w:val="24"/>
          <w:szCs w:val="24"/>
          <w:lang w:val="en-US"/>
        </w:rPr>
        <w:t xml:space="preserve">Find the value of </w:t>
      </w:r>
      <w:r w:rsidR="00431404" w:rsidRPr="00496692">
        <w:rPr>
          <w:rFonts w:ascii="Times New Roman" w:hAnsi="Times New Roman"/>
          <w:i/>
          <w:iCs/>
          <w:sz w:val="24"/>
          <w:szCs w:val="24"/>
          <w:lang w:val="en-US"/>
        </w:rPr>
        <w:t>p</w:t>
      </w:r>
    </w:p>
    <w:p w14:paraId="27501E79" w14:textId="77777777" w:rsidR="00431404" w:rsidRPr="00431404" w:rsidRDefault="00431404" w:rsidP="00431404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431404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47ADD80E" w14:textId="536CD2E3" w:rsidR="00431404" w:rsidRPr="00431404" w:rsidRDefault="00431404" w:rsidP="00431404">
      <w:pPr>
        <w:rPr>
          <w:rFonts w:ascii="Times New Roman" w:hAnsi="Times New Roman"/>
          <w:sz w:val="24"/>
          <w:szCs w:val="24"/>
          <w:lang w:val="en-US"/>
        </w:rPr>
      </w:pPr>
      <w:r w:rsidRPr="00431404">
        <w:rPr>
          <w:rFonts w:ascii="Times New Roman" w:hAnsi="Times New Roman"/>
          <w:sz w:val="24"/>
          <w:szCs w:val="24"/>
          <w:lang w:val="en-US"/>
        </w:rPr>
        <w:t xml:space="preserve">Given that </w:t>
      </w:r>
      <w:r w:rsidRPr="00431404">
        <w:rPr>
          <w:rFonts w:ascii="Times New Roman" w:hAnsi="Times New Roman"/>
          <w:position w:val="-24"/>
          <w:sz w:val="24"/>
          <w:szCs w:val="24"/>
          <w:lang w:val="en-US"/>
        </w:rPr>
        <w:object w:dxaOrig="1280" w:dyaOrig="620" w14:anchorId="77194E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0.75pt" o:ole="">
            <v:imagedata r:id="rId13" o:title=""/>
          </v:shape>
          <o:OLEObject Type="Embed" ProgID="Equation.DSMT4" ShapeID="_x0000_i1025" DrawAspect="Content" ObjectID="_1798024013" r:id="rId14"/>
        </w:object>
      </w:r>
    </w:p>
    <w:p w14:paraId="73467197" w14:textId="1BB69337" w:rsidR="00431404" w:rsidRPr="005D299F" w:rsidRDefault="005D299F" w:rsidP="005D299F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c)  </w:t>
      </w:r>
      <w:r w:rsidR="00431404" w:rsidRPr="005D299F">
        <w:rPr>
          <w:rFonts w:ascii="Times New Roman" w:hAnsi="Times New Roman"/>
          <w:sz w:val="24"/>
          <w:szCs w:val="24"/>
          <w:lang w:val="en-US"/>
        </w:rPr>
        <w:t xml:space="preserve">Find the value of </w:t>
      </w:r>
      <w:r w:rsidR="00431404" w:rsidRPr="005D299F">
        <w:rPr>
          <w:rFonts w:ascii="Times New Roman" w:hAnsi="Times New Roman"/>
          <w:i/>
          <w:iCs/>
          <w:sz w:val="24"/>
          <w:szCs w:val="24"/>
          <w:lang w:val="en-US"/>
        </w:rPr>
        <w:t>q</w:t>
      </w:r>
      <w:r w:rsidR="00431404" w:rsidRPr="005D299F">
        <w:rPr>
          <w:rFonts w:ascii="Times New Roman" w:hAnsi="Times New Roman"/>
          <w:sz w:val="24"/>
          <w:szCs w:val="24"/>
          <w:lang w:val="en-US"/>
        </w:rPr>
        <w:t xml:space="preserve"> and the value of </w:t>
      </w:r>
      <w:r w:rsidR="00431404" w:rsidRPr="005D299F">
        <w:rPr>
          <w:rFonts w:ascii="Times New Roman" w:hAnsi="Times New Roman"/>
          <w:i/>
          <w:iCs/>
          <w:sz w:val="24"/>
          <w:szCs w:val="24"/>
          <w:lang w:val="en-US"/>
        </w:rPr>
        <w:t>r</w:t>
      </w:r>
    </w:p>
    <w:p w14:paraId="7080AC42" w14:textId="77777777" w:rsidR="00431404" w:rsidRPr="00431404" w:rsidRDefault="00431404" w:rsidP="00431404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431404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135D4A4E" w14:textId="24268798" w:rsidR="00431404" w:rsidRPr="005D299F" w:rsidRDefault="005D299F" w:rsidP="005D299F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d)  </w:t>
      </w:r>
      <w:r w:rsidR="00431404" w:rsidRPr="005D299F">
        <w:rPr>
          <w:rFonts w:ascii="Times New Roman" w:hAnsi="Times New Roman"/>
          <w:sz w:val="24"/>
          <w:szCs w:val="24"/>
          <w:lang w:val="en-US"/>
        </w:rPr>
        <w:t xml:space="preserve">Find </w:t>
      </w:r>
      <w:r w:rsidR="00937571" w:rsidRPr="004F23FF">
        <w:rPr>
          <w:position w:val="-14"/>
          <w:lang w:val="en-US"/>
        </w:rPr>
        <w:object w:dxaOrig="1300" w:dyaOrig="400" w14:anchorId="2795428B">
          <v:shape id="_x0000_i1026" type="#_x0000_t75" style="width:64.5pt;height:20.25pt" o:ole="">
            <v:imagedata r:id="rId15" o:title=""/>
          </v:shape>
          <o:OLEObject Type="Embed" ProgID="Equation.DSMT4" ShapeID="_x0000_i1026" DrawAspect="Content" ObjectID="_1798024014" r:id="rId16"/>
        </w:object>
      </w:r>
    </w:p>
    <w:p w14:paraId="6C1CA4CD" w14:textId="7B929553" w:rsidR="00977983" w:rsidRPr="00937571" w:rsidRDefault="00431404" w:rsidP="00937571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431404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21EB5046" w14:textId="211BF84F" w:rsidR="00A22891" w:rsidRPr="0051320B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937571">
        <w:rPr>
          <w:rFonts w:ascii="Times New Roman" w:hAnsi="Times New Roman"/>
          <w:b/>
          <w:bCs/>
          <w:sz w:val="24"/>
          <w:szCs w:val="24"/>
        </w:rPr>
        <w:t>8</w:t>
      </w:r>
      <w:r w:rsidRPr="0051320B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B735463" w14:textId="77777777" w:rsidR="00A22891" w:rsidRPr="0051320B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34A5C10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0FD41450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09CBE072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742F791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178770E1" w14:textId="77777777" w:rsidR="0045532F" w:rsidRDefault="0045532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7073C12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0FE20323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B83F63C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4DFCA522" w14:textId="77777777" w:rsidR="00A61FB9" w:rsidRDefault="00A61FB9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72793453" w14:textId="008A2010" w:rsidR="00A22891" w:rsidRPr="00DA143E" w:rsidRDefault="00D13D7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DA143E"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="00A22891" w:rsidRPr="00DA143E">
        <w:rPr>
          <w:rFonts w:ascii="Times New Roman" w:hAnsi="Times New Roman"/>
          <w:b/>
          <w:bCs/>
          <w:sz w:val="24"/>
          <w:szCs w:val="24"/>
        </w:rPr>
        <w:t>.</w:t>
      </w:r>
      <w:r w:rsidR="00A22891" w:rsidRPr="00DA143E">
        <w:rPr>
          <w:rFonts w:ascii="Times New Roman" w:hAnsi="Times New Roman"/>
          <w:sz w:val="24"/>
          <w:szCs w:val="24"/>
        </w:rPr>
        <w:tab/>
      </w:r>
    </w:p>
    <w:p w14:paraId="6B5A8F7C" w14:textId="501E89DE" w:rsidR="00DA143E" w:rsidRPr="00DA143E" w:rsidRDefault="00DA143E" w:rsidP="00DA143E">
      <w:pPr>
        <w:rPr>
          <w:rFonts w:ascii="Times New Roman" w:hAnsi="Times New Roman"/>
          <w:sz w:val="24"/>
          <w:szCs w:val="24"/>
          <w:lang w:val="en-US"/>
        </w:rPr>
      </w:pPr>
      <w:r w:rsidRPr="00DA143E">
        <w:rPr>
          <w:rFonts w:ascii="Times New Roman" w:hAnsi="Times New Roman"/>
          <w:sz w:val="24"/>
          <w:szCs w:val="24"/>
          <w:lang w:val="en-US"/>
        </w:rPr>
        <w:t xml:space="preserve">Mei works as a </w:t>
      </w:r>
      <w:proofErr w:type="spellStart"/>
      <w:r w:rsidRPr="00DA143E">
        <w:rPr>
          <w:rFonts w:ascii="Times New Roman" w:hAnsi="Times New Roman"/>
          <w:sz w:val="24"/>
          <w:szCs w:val="24"/>
          <w:lang w:val="en-US"/>
        </w:rPr>
        <w:t>telesales</w:t>
      </w:r>
      <w:proofErr w:type="spellEnd"/>
      <w:r w:rsidRPr="00DA143E">
        <w:rPr>
          <w:rFonts w:ascii="Times New Roman" w:hAnsi="Times New Roman"/>
          <w:sz w:val="24"/>
          <w:szCs w:val="24"/>
          <w:lang w:val="en-US"/>
        </w:rPr>
        <w:t xml:space="preserve"> operat</w:t>
      </w:r>
      <w:r w:rsidR="00FC408B">
        <w:rPr>
          <w:rFonts w:ascii="Times New Roman" w:hAnsi="Times New Roman"/>
          <w:sz w:val="24"/>
          <w:szCs w:val="24"/>
          <w:lang w:val="en-US"/>
        </w:rPr>
        <w:t>or</w:t>
      </w:r>
      <w:r w:rsidRPr="00DA143E">
        <w:rPr>
          <w:rFonts w:ascii="Times New Roman" w:hAnsi="Times New Roman"/>
          <w:sz w:val="24"/>
          <w:szCs w:val="24"/>
          <w:lang w:val="en-US"/>
        </w:rPr>
        <w:t xml:space="preserve"> for a company.</w:t>
      </w:r>
    </w:p>
    <w:p w14:paraId="0C3F8974" w14:textId="2C417DF8" w:rsidR="00DA143E" w:rsidRPr="00DA143E" w:rsidRDefault="00DA143E" w:rsidP="00DA143E">
      <w:pPr>
        <w:rPr>
          <w:rFonts w:ascii="Times New Roman" w:hAnsi="Times New Roman"/>
          <w:sz w:val="24"/>
          <w:szCs w:val="24"/>
          <w:lang w:val="en-US"/>
        </w:rPr>
      </w:pPr>
      <w:r w:rsidRPr="00DA143E">
        <w:rPr>
          <w:rFonts w:ascii="Times New Roman" w:hAnsi="Times New Roman"/>
          <w:sz w:val="24"/>
          <w:szCs w:val="24"/>
          <w:lang w:val="en-US"/>
        </w:rPr>
        <w:t>Past records show that the probability of Mei making a sale on a call is 0.15</w:t>
      </w:r>
    </w:p>
    <w:p w14:paraId="7C88CEED" w14:textId="21213C8F" w:rsidR="00DA143E" w:rsidRPr="00DA143E" w:rsidRDefault="00DA143E" w:rsidP="00DA143E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a)  </w:t>
      </w:r>
      <w:r w:rsidRPr="00DA143E">
        <w:rPr>
          <w:rFonts w:ascii="Times New Roman" w:hAnsi="Times New Roman"/>
          <w:sz w:val="24"/>
          <w:szCs w:val="24"/>
          <w:lang w:val="en-US"/>
        </w:rPr>
        <w:t>Find the probability that Mei makes</w:t>
      </w:r>
    </w:p>
    <w:p w14:paraId="2777453F" w14:textId="04BBF809" w:rsidR="00DA143E" w:rsidRPr="00DA143E" w:rsidRDefault="008C08F4" w:rsidP="00DA143E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074EF">
        <w:rPr>
          <w:rFonts w:ascii="Times New Roman" w:hAnsi="Times New Roman"/>
          <w:sz w:val="24"/>
          <w:szCs w:val="24"/>
          <w:lang w:val="en-US"/>
        </w:rPr>
        <w:t xml:space="preserve">     (</w:t>
      </w:r>
      <w:proofErr w:type="spellStart"/>
      <w:r w:rsidR="005074EF"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 w:rsidR="005074EF">
        <w:rPr>
          <w:rFonts w:ascii="Times New Roman" w:hAnsi="Times New Roman"/>
          <w:sz w:val="24"/>
          <w:szCs w:val="24"/>
          <w:lang w:val="en-US"/>
        </w:rPr>
        <w:t xml:space="preserve">)  </w:t>
      </w:r>
      <w:r w:rsidR="00DA143E" w:rsidRPr="00DA143E">
        <w:rPr>
          <w:rFonts w:ascii="Times New Roman" w:hAnsi="Times New Roman"/>
          <w:sz w:val="24"/>
          <w:szCs w:val="24"/>
          <w:lang w:val="en-US"/>
        </w:rPr>
        <w:t>exactly 3 sale</w:t>
      </w:r>
      <w:r w:rsidR="003566DD">
        <w:rPr>
          <w:rFonts w:ascii="Times New Roman" w:hAnsi="Times New Roman"/>
          <w:sz w:val="24"/>
          <w:szCs w:val="24"/>
          <w:lang w:val="en-US"/>
        </w:rPr>
        <w:t>s</w:t>
      </w:r>
      <w:r w:rsidR="00DA143E" w:rsidRPr="00DA143E">
        <w:rPr>
          <w:rFonts w:ascii="Times New Roman" w:hAnsi="Times New Roman"/>
          <w:sz w:val="24"/>
          <w:szCs w:val="24"/>
          <w:lang w:val="en-US"/>
        </w:rPr>
        <w:t xml:space="preserve"> in 20 calls,</w:t>
      </w:r>
    </w:p>
    <w:p w14:paraId="25A85223" w14:textId="37F94EBA" w:rsidR="00DA143E" w:rsidRPr="005074EF" w:rsidRDefault="005074EF" w:rsidP="005074EF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</w:t>
      </w:r>
      <w:r w:rsidR="008C08F4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(ii)  </w:t>
      </w:r>
      <w:r w:rsidR="00DA143E" w:rsidRPr="005074EF">
        <w:rPr>
          <w:rFonts w:ascii="Times New Roman" w:hAnsi="Times New Roman"/>
          <w:sz w:val="24"/>
          <w:szCs w:val="24"/>
          <w:lang w:val="en-US"/>
        </w:rPr>
        <w:t>more than 5 sales in 20 calls</w:t>
      </w:r>
    </w:p>
    <w:p w14:paraId="4563D0CC" w14:textId="77777777" w:rsidR="00DA143E" w:rsidRPr="00DA143E" w:rsidRDefault="00DA143E" w:rsidP="00DA143E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DA143E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214DF1E9" w14:textId="5D79C29A" w:rsidR="00DA143E" w:rsidRPr="008C08F4" w:rsidRDefault="008C08F4" w:rsidP="008C08F4">
      <w:pPr>
        <w:spacing w:line="278" w:lineRule="auto"/>
        <w:ind w:left="284" w:hanging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b) </w:t>
      </w:r>
      <w:r w:rsidR="00DA143E" w:rsidRPr="008C08F4">
        <w:rPr>
          <w:rFonts w:ascii="Times New Roman" w:hAnsi="Times New Roman"/>
          <w:sz w:val="24"/>
          <w:szCs w:val="24"/>
          <w:lang w:val="en-US"/>
        </w:rPr>
        <w:t>Calculate the least number of calls that Mei needs make for the probability of at least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A143E" w:rsidRPr="008C08F4">
        <w:rPr>
          <w:rFonts w:ascii="Times New Roman" w:hAnsi="Times New Roman"/>
          <w:sz w:val="24"/>
          <w:szCs w:val="24"/>
          <w:lang w:val="en-US"/>
        </w:rPr>
        <w:t>1 sale, to exceed 0.99</w:t>
      </w:r>
    </w:p>
    <w:p w14:paraId="46463C47" w14:textId="77777777" w:rsidR="00DA143E" w:rsidRPr="00DA143E" w:rsidRDefault="00DA143E" w:rsidP="00DA143E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DA143E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0F835852" w14:textId="77777777" w:rsidR="00DA143E" w:rsidRPr="00DA143E" w:rsidRDefault="00DA143E" w:rsidP="008C08F4">
      <w:pPr>
        <w:rPr>
          <w:rFonts w:ascii="Times New Roman" w:hAnsi="Times New Roman"/>
          <w:sz w:val="24"/>
          <w:szCs w:val="24"/>
          <w:lang w:val="en-US"/>
        </w:rPr>
      </w:pPr>
      <w:r w:rsidRPr="00DA143E">
        <w:rPr>
          <w:rFonts w:ascii="Times New Roman" w:hAnsi="Times New Roman"/>
          <w:sz w:val="24"/>
          <w:szCs w:val="24"/>
          <w:lang w:val="en-US"/>
        </w:rPr>
        <w:t>In a week Mei makes 800 calls</w:t>
      </w:r>
    </w:p>
    <w:p w14:paraId="3CE0042D" w14:textId="487C3386" w:rsidR="00DA143E" w:rsidRPr="00507EBC" w:rsidRDefault="00507EBC" w:rsidP="00507EBC">
      <w:pPr>
        <w:spacing w:line="278" w:lineRule="auto"/>
        <w:ind w:left="426" w:hanging="426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c)  </w:t>
      </w:r>
      <w:r w:rsidR="00DA143E" w:rsidRPr="00507EBC">
        <w:rPr>
          <w:rFonts w:ascii="Times New Roman" w:hAnsi="Times New Roman"/>
          <w:sz w:val="24"/>
          <w:szCs w:val="24"/>
          <w:lang w:val="en-US"/>
        </w:rPr>
        <w:t>Use a normal approximation to calculate the probability that Mei makes more than 110 sales.</w:t>
      </w:r>
    </w:p>
    <w:p w14:paraId="790D09A3" w14:textId="77777777" w:rsidR="00DA143E" w:rsidRPr="00DA143E" w:rsidRDefault="00DA143E" w:rsidP="00DA143E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DA143E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0437A383" w14:textId="632BD285" w:rsidR="00DA143E" w:rsidRPr="00DA143E" w:rsidRDefault="00DA143E" w:rsidP="00924864">
      <w:pPr>
        <w:rPr>
          <w:rFonts w:ascii="Times New Roman" w:hAnsi="Times New Roman"/>
          <w:sz w:val="24"/>
          <w:szCs w:val="24"/>
          <w:lang w:val="en-US"/>
        </w:rPr>
      </w:pPr>
      <w:r w:rsidRPr="00DA143E">
        <w:rPr>
          <w:rFonts w:ascii="Times New Roman" w:hAnsi="Times New Roman"/>
          <w:sz w:val="24"/>
          <w:szCs w:val="24"/>
          <w:lang w:val="en-US"/>
        </w:rPr>
        <w:t xml:space="preserve">Andy also works as a </w:t>
      </w:r>
      <w:proofErr w:type="spellStart"/>
      <w:r w:rsidRPr="00DA143E">
        <w:rPr>
          <w:rFonts w:ascii="Times New Roman" w:hAnsi="Times New Roman"/>
          <w:sz w:val="24"/>
          <w:szCs w:val="24"/>
          <w:lang w:val="en-US"/>
        </w:rPr>
        <w:t>telesales</w:t>
      </w:r>
      <w:proofErr w:type="spellEnd"/>
      <w:r w:rsidRPr="00DA143E">
        <w:rPr>
          <w:rFonts w:ascii="Times New Roman" w:hAnsi="Times New Roman"/>
          <w:sz w:val="24"/>
          <w:szCs w:val="24"/>
          <w:lang w:val="en-US"/>
        </w:rPr>
        <w:t xml:space="preserve"> operat</w:t>
      </w:r>
      <w:r w:rsidR="009410F5">
        <w:rPr>
          <w:rFonts w:ascii="Times New Roman" w:hAnsi="Times New Roman"/>
          <w:sz w:val="24"/>
          <w:szCs w:val="24"/>
          <w:lang w:val="en-US"/>
        </w:rPr>
        <w:t>or</w:t>
      </w:r>
      <w:r w:rsidRPr="00DA143E">
        <w:rPr>
          <w:rFonts w:ascii="Times New Roman" w:hAnsi="Times New Roman"/>
          <w:sz w:val="24"/>
          <w:szCs w:val="24"/>
          <w:lang w:val="en-US"/>
        </w:rPr>
        <w:t xml:space="preserve"> for the same company.</w:t>
      </w:r>
    </w:p>
    <w:p w14:paraId="65887E47" w14:textId="77777777" w:rsidR="00DA143E" w:rsidRPr="00DA143E" w:rsidRDefault="00DA143E" w:rsidP="00924864">
      <w:pPr>
        <w:rPr>
          <w:rFonts w:ascii="Times New Roman" w:hAnsi="Times New Roman"/>
          <w:sz w:val="24"/>
          <w:szCs w:val="24"/>
          <w:lang w:val="en-US"/>
        </w:rPr>
      </w:pPr>
      <w:r w:rsidRPr="00DA143E">
        <w:rPr>
          <w:rFonts w:ascii="Times New Roman" w:hAnsi="Times New Roman"/>
          <w:sz w:val="24"/>
          <w:szCs w:val="24"/>
          <w:lang w:val="en-US"/>
        </w:rPr>
        <w:t>Past records show that the probability of Andy making a sale on a call is 0.1</w:t>
      </w:r>
    </w:p>
    <w:p w14:paraId="7B30AC90" w14:textId="77777777" w:rsidR="00BE6C4B" w:rsidRDefault="00DA143E" w:rsidP="00924864">
      <w:pPr>
        <w:spacing w:line="278" w:lineRule="auto"/>
        <w:ind w:left="426" w:hanging="426"/>
        <w:rPr>
          <w:rFonts w:ascii="Times New Roman" w:hAnsi="Times New Roman"/>
          <w:sz w:val="24"/>
          <w:szCs w:val="24"/>
          <w:lang w:val="en-US"/>
        </w:rPr>
      </w:pPr>
      <w:r w:rsidRPr="00924864">
        <w:rPr>
          <w:rFonts w:ascii="Times New Roman" w:hAnsi="Times New Roman"/>
          <w:sz w:val="24"/>
          <w:szCs w:val="24"/>
          <w:lang w:val="en-US"/>
        </w:rPr>
        <w:t xml:space="preserve">Mei and Andy make 20 calls each, </w:t>
      </w:r>
    </w:p>
    <w:p w14:paraId="406151A5" w14:textId="32971BF2" w:rsidR="00DA143E" w:rsidRPr="00924864" w:rsidRDefault="00BE6C4B" w:rsidP="00924864">
      <w:pPr>
        <w:spacing w:line="278" w:lineRule="auto"/>
        <w:ind w:left="426" w:hanging="426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d)  </w:t>
      </w:r>
      <w:r w:rsidR="00DA143E" w:rsidRPr="00924864">
        <w:rPr>
          <w:rFonts w:ascii="Times New Roman" w:hAnsi="Times New Roman"/>
          <w:sz w:val="24"/>
          <w:szCs w:val="24"/>
          <w:lang w:val="en-US"/>
        </w:rPr>
        <w:t>find the probability that they will make 3 sales each.</w:t>
      </w:r>
    </w:p>
    <w:p w14:paraId="2ED9569B" w14:textId="4CB919FA" w:rsidR="00977983" w:rsidRPr="00924864" w:rsidRDefault="00DA143E" w:rsidP="00924864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DA143E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62DC34EC" w14:textId="1BF0FF07" w:rsidR="00A22891" w:rsidRPr="0051320B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3C2E8F">
        <w:rPr>
          <w:rFonts w:ascii="Times New Roman" w:hAnsi="Times New Roman"/>
          <w:b/>
          <w:bCs/>
          <w:sz w:val="24"/>
          <w:szCs w:val="24"/>
        </w:rPr>
        <w:t>12</w:t>
      </w:r>
      <w:r w:rsidRPr="0051320B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4E73FEA" w14:textId="77777777" w:rsidR="00A22891" w:rsidRPr="0051320B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7B120DC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04848EAA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7ECAC39B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157F8FC9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15FE6F02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49E7AAAD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1E6F4077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48F3CC4A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7C5EE5E6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1551E6EC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6D773D6A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9C0A60D" w14:textId="77777777" w:rsidR="003C2E8F" w:rsidRDefault="003C2E8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1750799" w14:textId="77777777" w:rsidR="00E9090F" w:rsidRPr="0078377C" w:rsidRDefault="00E9090F" w:rsidP="00E9090F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78377C">
        <w:rPr>
          <w:rFonts w:ascii="Times New Roman" w:hAnsi="Times New Roman"/>
          <w:b/>
          <w:bCs/>
          <w:sz w:val="24"/>
          <w:szCs w:val="24"/>
        </w:rPr>
        <w:lastRenderedPageBreak/>
        <w:t>5.</w:t>
      </w:r>
      <w:r w:rsidRPr="0078377C">
        <w:rPr>
          <w:rFonts w:ascii="Times New Roman" w:hAnsi="Times New Roman"/>
          <w:sz w:val="24"/>
          <w:szCs w:val="24"/>
        </w:rPr>
        <w:tab/>
      </w:r>
    </w:p>
    <w:p w14:paraId="21B13534" w14:textId="77777777" w:rsidR="00E9090F" w:rsidRDefault="00E9090F" w:rsidP="00E9090F">
      <w:pPr>
        <w:rPr>
          <w:rFonts w:ascii="Times New Roman" w:hAnsi="Times New Roman"/>
          <w:sz w:val="24"/>
          <w:szCs w:val="24"/>
        </w:rPr>
      </w:pPr>
      <w:r w:rsidRPr="0078377C">
        <w:rPr>
          <w:rFonts w:ascii="Times New Roman" w:hAnsi="Times New Roman"/>
          <w:sz w:val="24"/>
          <w:szCs w:val="24"/>
        </w:rPr>
        <w:t xml:space="preserve">A drinks dispenser puts liquid into cups. </w:t>
      </w:r>
    </w:p>
    <w:p w14:paraId="2652BD58" w14:textId="012590A1" w:rsidR="00E9090F" w:rsidRPr="0078377C" w:rsidRDefault="00E9090F" w:rsidP="00E9090F">
      <w:pPr>
        <w:rPr>
          <w:rFonts w:ascii="Times New Roman" w:hAnsi="Times New Roman"/>
          <w:sz w:val="24"/>
          <w:szCs w:val="24"/>
        </w:rPr>
      </w:pPr>
      <w:r w:rsidRPr="0078377C">
        <w:rPr>
          <w:rFonts w:ascii="Times New Roman" w:hAnsi="Times New Roman"/>
          <w:sz w:val="24"/>
          <w:szCs w:val="24"/>
        </w:rPr>
        <w:t>The amount of liquid put into each cup,</w:t>
      </w:r>
      <w:r>
        <w:rPr>
          <w:rFonts w:ascii="Times New Roman" w:hAnsi="Times New Roman"/>
          <w:sz w:val="24"/>
          <w:szCs w:val="24"/>
        </w:rPr>
        <w:t xml:space="preserve"> </w:t>
      </w:r>
      <w:r w:rsidRPr="0078377C">
        <w:rPr>
          <w:rFonts w:ascii="Times New Roman" w:hAnsi="Times New Roman"/>
          <w:i/>
          <w:iCs/>
          <w:sz w:val="24"/>
          <w:szCs w:val="24"/>
        </w:rPr>
        <w:t>X</w:t>
      </w:r>
      <w:r w:rsidRPr="0078377C">
        <w:rPr>
          <w:rFonts w:ascii="Times New Roman" w:hAnsi="Times New Roman"/>
          <w:sz w:val="24"/>
          <w:szCs w:val="24"/>
        </w:rPr>
        <w:t xml:space="preserve"> ml, follows a normal distribution with mean 252 ml and standard deviation </w:t>
      </w:r>
      <w:r w:rsidRPr="0078377C">
        <w:rPr>
          <w:rFonts w:ascii="Times New Roman" w:hAnsi="Times New Roman"/>
          <w:position w:val="-6"/>
          <w:sz w:val="24"/>
          <w:szCs w:val="24"/>
        </w:rPr>
        <w:object w:dxaOrig="240" w:dyaOrig="220" w14:anchorId="21AC6AA1">
          <v:shape id="_x0000_i1027" type="#_x0000_t75" style="width:11.25pt;height:11.25pt" o:ole="">
            <v:imagedata r:id="rId17" o:title=""/>
          </v:shape>
          <o:OLEObject Type="Embed" ProgID="Equation.DSMT4" ShapeID="_x0000_i1027" DrawAspect="Content" ObjectID="_1798024015" r:id="rId18"/>
        </w:object>
      </w:r>
      <w:r w:rsidR="00210E3A">
        <w:rPr>
          <w:rFonts w:ascii="Times New Roman" w:hAnsi="Times New Roman"/>
          <w:sz w:val="24"/>
          <w:szCs w:val="24"/>
        </w:rPr>
        <w:t>ml</w:t>
      </w:r>
      <w:r w:rsidR="00DB049C">
        <w:rPr>
          <w:rFonts w:ascii="Times New Roman" w:hAnsi="Times New Roman"/>
          <w:sz w:val="24"/>
          <w:szCs w:val="24"/>
        </w:rPr>
        <w:t>.</w:t>
      </w:r>
    </w:p>
    <w:p w14:paraId="4F36AE50" w14:textId="77777777" w:rsidR="00E9090F" w:rsidRPr="0078377C" w:rsidRDefault="00E9090F" w:rsidP="00E9090F">
      <w:pPr>
        <w:rPr>
          <w:rFonts w:ascii="Times New Roman" w:hAnsi="Times New Roman"/>
          <w:sz w:val="24"/>
          <w:szCs w:val="24"/>
        </w:rPr>
      </w:pPr>
      <w:r w:rsidRPr="0078377C">
        <w:rPr>
          <w:rFonts w:ascii="Times New Roman" w:hAnsi="Times New Roman"/>
          <w:sz w:val="24"/>
          <w:szCs w:val="24"/>
        </w:rPr>
        <w:t>Given that</w:t>
      </w:r>
    </w:p>
    <w:p w14:paraId="7FCA08A1" w14:textId="77777777" w:rsidR="00E9090F" w:rsidRPr="00913CEE" w:rsidRDefault="00E9090F" w:rsidP="00E9090F">
      <w:pPr>
        <w:pStyle w:val="MTDisplayEquation"/>
      </w:pPr>
      <w:r w:rsidRPr="0078377C">
        <w:tab/>
      </w:r>
      <w:r w:rsidRPr="00913CEE">
        <w:rPr>
          <w:position w:val="-14"/>
        </w:rPr>
        <w:object w:dxaOrig="1540" w:dyaOrig="400" w14:anchorId="6E835630">
          <v:shape id="_x0000_i1028" type="#_x0000_t75" style="width:77.25pt;height:20.25pt" o:ole="">
            <v:imagedata r:id="rId19" o:title=""/>
          </v:shape>
          <o:OLEObject Type="Embed" ProgID="Equation.DSMT4" ShapeID="_x0000_i1028" DrawAspect="Content" ObjectID="_1798024016" r:id="rId20"/>
        </w:object>
      </w:r>
      <w:r w:rsidRPr="00913CEE">
        <w:t xml:space="preserve">     and     </w:t>
      </w:r>
      <w:r w:rsidRPr="00913CEE">
        <w:rPr>
          <w:position w:val="-14"/>
        </w:rPr>
        <w:object w:dxaOrig="1980" w:dyaOrig="400" w14:anchorId="3F8E5604">
          <v:shape id="_x0000_i1029" type="#_x0000_t75" style="width:99pt;height:20.25pt" o:ole="">
            <v:imagedata r:id="rId21" o:title=""/>
          </v:shape>
          <o:OLEObject Type="Embed" ProgID="Equation.DSMT4" ShapeID="_x0000_i1029" DrawAspect="Content" ObjectID="_1798024017" r:id="rId22"/>
        </w:object>
      </w:r>
    </w:p>
    <w:p w14:paraId="04B9F2F7" w14:textId="77777777" w:rsidR="00E9090F" w:rsidRPr="00913CEE" w:rsidRDefault="00E9090F" w:rsidP="00E9090F">
      <w:pPr>
        <w:rPr>
          <w:rFonts w:ascii="Times New Roman" w:hAnsi="Times New Roman"/>
          <w:sz w:val="24"/>
          <w:szCs w:val="24"/>
        </w:rPr>
      </w:pPr>
      <w:r w:rsidRPr="00913CEE">
        <w:rPr>
          <w:rFonts w:ascii="Times New Roman" w:hAnsi="Times New Roman"/>
          <w:sz w:val="24"/>
          <w:szCs w:val="24"/>
        </w:rPr>
        <w:t xml:space="preserve">where </w:t>
      </w:r>
      <w:r w:rsidRPr="00913CEE">
        <w:rPr>
          <w:rFonts w:ascii="Times New Roman" w:hAnsi="Times New Roman"/>
          <w:i/>
          <w:iCs/>
          <w:sz w:val="24"/>
          <w:szCs w:val="24"/>
        </w:rPr>
        <w:t>a</w:t>
      </w:r>
      <w:r w:rsidRPr="00913CEE">
        <w:rPr>
          <w:rFonts w:ascii="Times New Roman" w:hAnsi="Times New Roman"/>
          <w:sz w:val="24"/>
          <w:szCs w:val="24"/>
        </w:rPr>
        <w:t xml:space="preserve"> is a positive constant.</w:t>
      </w:r>
    </w:p>
    <w:p w14:paraId="6CAAA58D" w14:textId="77777777" w:rsidR="00E9090F" w:rsidRPr="00913CEE" w:rsidRDefault="00E9090F" w:rsidP="00E9090F">
      <w:pPr>
        <w:rPr>
          <w:rFonts w:ascii="Times New Roman" w:hAnsi="Times New Roman"/>
          <w:sz w:val="24"/>
          <w:szCs w:val="24"/>
        </w:rPr>
      </w:pPr>
      <w:r w:rsidRPr="00913CEE">
        <w:rPr>
          <w:rFonts w:ascii="Times New Roman" w:hAnsi="Times New Roman"/>
          <w:sz w:val="24"/>
          <w:szCs w:val="24"/>
        </w:rPr>
        <w:t xml:space="preserve">(a)  Show, to one decimal place, that </w:t>
      </w:r>
      <w:r w:rsidRPr="00913CEE">
        <w:rPr>
          <w:position w:val="-6"/>
        </w:rPr>
        <w:object w:dxaOrig="780" w:dyaOrig="279" w14:anchorId="5286A48E">
          <v:shape id="_x0000_i1030" type="#_x0000_t75" style="width:39pt;height:13.5pt" o:ole="">
            <v:imagedata r:id="rId23" o:title=""/>
          </v:shape>
          <o:OLEObject Type="Embed" ProgID="Equation.DSMT4" ShapeID="_x0000_i1030" DrawAspect="Content" ObjectID="_1798024018" r:id="rId24"/>
        </w:object>
      </w:r>
    </w:p>
    <w:p w14:paraId="699DF86C" w14:textId="77777777" w:rsidR="00E9090F" w:rsidRDefault="00E9090F" w:rsidP="00E9090F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13CEE">
        <w:rPr>
          <w:rFonts w:ascii="Times New Roman" w:hAnsi="Times New Roman"/>
          <w:b/>
          <w:bCs/>
          <w:sz w:val="24"/>
          <w:szCs w:val="24"/>
        </w:rPr>
        <w:t>(5)</w:t>
      </w:r>
    </w:p>
    <w:p w14:paraId="6C503E25" w14:textId="77777777" w:rsidR="00E9090F" w:rsidRDefault="00E9090F" w:rsidP="00E9090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 </w:t>
      </w:r>
      <w:r w:rsidRPr="00270917">
        <w:rPr>
          <w:rFonts w:ascii="Times New Roman" w:hAnsi="Times New Roman"/>
          <w:sz w:val="24"/>
          <w:szCs w:val="24"/>
        </w:rPr>
        <w:t xml:space="preserve">Find the value of </w:t>
      </w:r>
    </w:p>
    <w:p w14:paraId="5D6CF565" w14:textId="77777777" w:rsidR="00E9090F" w:rsidRDefault="00E9090F" w:rsidP="00E9090F">
      <w:r>
        <w:rPr>
          <w:rFonts w:ascii="Times New Roman" w:hAnsi="Times New Roman"/>
          <w:sz w:val="24"/>
          <w:szCs w:val="24"/>
        </w:rPr>
        <w:t xml:space="preserve">       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</w:t>
      </w:r>
      <w:r w:rsidRPr="002E0B58">
        <w:rPr>
          <w:position w:val="-14"/>
        </w:rPr>
        <w:object w:dxaOrig="2299" w:dyaOrig="400" w14:anchorId="1263B1E8">
          <v:shape id="_x0000_i1031" type="#_x0000_t75" style="width:115.5pt;height:20.25pt" o:ole="">
            <v:imagedata r:id="rId25" o:title=""/>
          </v:shape>
          <o:OLEObject Type="Embed" ProgID="Equation.DSMT4" ShapeID="_x0000_i1031" DrawAspect="Content" ObjectID="_1798024019" r:id="rId26"/>
        </w:object>
      </w:r>
    </w:p>
    <w:p w14:paraId="380F0985" w14:textId="77777777" w:rsidR="00E9090F" w:rsidRPr="00EE4905" w:rsidRDefault="00E9090F" w:rsidP="00E9090F">
      <w:pPr>
        <w:jc w:val="right"/>
        <w:rPr>
          <w:rFonts w:ascii="Times New Roman" w:hAnsi="Times New Roman"/>
          <w:b/>
          <w:bCs/>
          <w:sz w:val="28"/>
          <w:szCs w:val="28"/>
        </w:rPr>
      </w:pPr>
      <w:r w:rsidRPr="00EE4905">
        <w:rPr>
          <w:rFonts w:ascii="Times New Roman" w:hAnsi="Times New Roman"/>
          <w:b/>
          <w:bCs/>
          <w:sz w:val="24"/>
          <w:szCs w:val="24"/>
        </w:rPr>
        <w:t>(2)</w:t>
      </w:r>
    </w:p>
    <w:p w14:paraId="33ED0763" w14:textId="77777777" w:rsidR="00E9090F" w:rsidRPr="0078377C" w:rsidRDefault="00E9090F" w:rsidP="00E9090F">
      <w:pPr>
        <w:pStyle w:val="MTDisplayEquation"/>
      </w:pPr>
      <w:r>
        <w:t xml:space="preserve">       (ii)  </w:t>
      </w:r>
      <w:r w:rsidRPr="0078377C">
        <w:rPr>
          <w:position w:val="-28"/>
        </w:rPr>
        <w:object w:dxaOrig="2439" w:dyaOrig="680" w14:anchorId="15ACCE5A">
          <v:shape id="_x0000_i1032" type="#_x0000_t75" style="width:122.25pt;height:34.5pt" o:ole="">
            <v:imagedata r:id="rId27" o:title=""/>
          </v:shape>
          <o:OLEObject Type="Embed" ProgID="Equation.DSMT4" ShapeID="_x0000_i1032" DrawAspect="Content" ObjectID="_1798024020" r:id="rId28"/>
        </w:object>
      </w:r>
    </w:p>
    <w:p w14:paraId="2741332A" w14:textId="77777777" w:rsidR="00E9090F" w:rsidRPr="0078377C" w:rsidRDefault="00E9090F" w:rsidP="00E9090F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78377C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78377C">
        <w:rPr>
          <w:rFonts w:ascii="Times New Roman" w:hAnsi="Times New Roman"/>
          <w:b/>
          <w:bCs/>
          <w:sz w:val="24"/>
          <w:szCs w:val="24"/>
        </w:rPr>
        <w:t>)</w:t>
      </w:r>
    </w:p>
    <w:p w14:paraId="49F88FD0" w14:textId="0B548FB4" w:rsidR="00A22891" w:rsidRPr="0051320B" w:rsidRDefault="00E9090F" w:rsidP="00E9090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51320B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="00A22891" w:rsidRPr="0051320B">
        <w:rPr>
          <w:rFonts w:ascii="Times New Roman" w:hAnsi="Times New Roman"/>
          <w:b/>
          <w:bCs/>
          <w:sz w:val="24"/>
          <w:szCs w:val="24"/>
        </w:rPr>
        <w:t>)</w:t>
      </w:r>
    </w:p>
    <w:p w14:paraId="5FB1FCAC" w14:textId="77777777" w:rsidR="00A22891" w:rsidRPr="0051320B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51320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2F13645" w14:textId="6937E84C" w:rsidR="00A22891" w:rsidRPr="00B51C4B" w:rsidRDefault="00A22891" w:rsidP="00596446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 w:rsidR="006A4FA8">
        <w:rPr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657728" behindDoc="0" locked="0" layoutInCell="1" allowOverlap="1" wp14:anchorId="1FF30ABF" wp14:editId="35DFE8CE">
                <wp:simplePos x="0" y="0"/>
                <wp:positionH relativeFrom="column">
                  <wp:posOffset>9525</wp:posOffset>
                </wp:positionH>
                <wp:positionV relativeFrom="paragraph">
                  <wp:posOffset>161924</wp:posOffset>
                </wp:positionV>
                <wp:extent cx="5731510" cy="0"/>
                <wp:effectExtent l="0" t="19050" r="2540" b="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32D9763F" id="Straight Connector 3" o:spid="_x0000_s1026" style="position:absolute;z-index:2516577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ABBCE9C" w14:textId="013A1216" w:rsid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 w:rsidR="0059644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14:paraId="61F1EC78" w14:textId="77777777" w:rsidR="00A22891" w:rsidRPr="00B51C4B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09A178" w14:textId="77777777" w:rsidR="00BF5B10" w:rsidRPr="00A22891" w:rsidRDefault="00BF5B10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27BBC49" w14:textId="77777777" w:rsidR="00E55F38" w:rsidRDefault="00E55F38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B5954AF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1947DCC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DEBD21C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112A1E9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3E19D53D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26775C7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5184F067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5FE8B1F2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066E07C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9C7EA83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7572F15" w14:textId="77777777" w:rsidR="00AD636B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5C93029" w14:textId="77777777" w:rsidR="00AD636B" w:rsidRPr="00A22891" w:rsidRDefault="00AD636B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AD636B" w:rsidRPr="00A22891" w:rsidSect="00526572">
      <w:footerReference w:type="default" r:id="rId29"/>
      <w:pgSz w:w="11906" w:h="16838"/>
      <w:pgMar w:top="961" w:right="1440" w:bottom="851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00296B" w14:textId="77777777" w:rsidR="00F1764B" w:rsidRDefault="00F1764B" w:rsidP="006A4FC7">
      <w:pPr>
        <w:spacing w:after="0" w:line="240" w:lineRule="auto"/>
      </w:pPr>
      <w:r>
        <w:separator/>
      </w:r>
    </w:p>
  </w:endnote>
  <w:endnote w:type="continuationSeparator" w:id="0">
    <w:p w14:paraId="7F256D05" w14:textId="77777777" w:rsidR="00F1764B" w:rsidRDefault="00F1764B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611E9" w14:textId="4981141F" w:rsidR="00F717D3" w:rsidRPr="00526572" w:rsidRDefault="00526572" w:rsidP="00526572">
    <w:pPr>
      <w:pStyle w:val="Footer"/>
      <w:tabs>
        <w:tab w:val="clear" w:pos="4513"/>
        <w:tab w:val="center" w:pos="4536"/>
      </w:tabs>
    </w:pPr>
    <w:r>
      <w:rPr>
        <w:rFonts w:ascii="Open Sans Light" w:hAnsi="Open Sans Light" w:cs="Open Sans Light"/>
        <w:sz w:val="20"/>
        <w:szCs w:val="20"/>
      </w:rPr>
      <w:t>2025© Pearson Education Ltd.</w:t>
    </w:r>
    <w:r w:rsidR="00F717D3">
      <w:rPr>
        <w:sz w:val="12"/>
      </w:rPr>
      <w:tab/>
    </w:r>
    <w:r w:rsidR="00F717D3" w:rsidRPr="005C205B">
      <w:rPr>
        <w:rStyle w:val="PageNumber"/>
        <w:rFonts w:ascii="Times New Roman" w:hAnsi="Times New Roman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519D70" w14:textId="77777777" w:rsidR="00F1764B" w:rsidRDefault="00F1764B" w:rsidP="006A4FC7">
      <w:pPr>
        <w:spacing w:after="0" w:line="240" w:lineRule="auto"/>
      </w:pPr>
      <w:r>
        <w:separator/>
      </w:r>
    </w:p>
  </w:footnote>
  <w:footnote w:type="continuationSeparator" w:id="0">
    <w:p w14:paraId="04B70BB9" w14:textId="77777777" w:rsidR="00F1764B" w:rsidRDefault="00F1764B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186210AC"/>
    <w:multiLevelType w:val="hybridMultilevel"/>
    <w:tmpl w:val="5156D856"/>
    <w:lvl w:ilvl="0" w:tplc="781C56A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4" w15:restartNumberingAfterBreak="0">
    <w:nsid w:val="1A7B1C9D"/>
    <w:multiLevelType w:val="hybridMultilevel"/>
    <w:tmpl w:val="EE9EB57C"/>
    <w:lvl w:ilvl="0" w:tplc="3F40F07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BB5093"/>
    <w:multiLevelType w:val="hybridMultilevel"/>
    <w:tmpl w:val="BE58AC9E"/>
    <w:lvl w:ilvl="0" w:tplc="B4301BC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BAB68E4"/>
    <w:multiLevelType w:val="hybridMultilevel"/>
    <w:tmpl w:val="D804C5DA"/>
    <w:lvl w:ilvl="0" w:tplc="3644459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EC2A83"/>
    <w:multiLevelType w:val="hybridMultilevel"/>
    <w:tmpl w:val="D13EAFF6"/>
    <w:lvl w:ilvl="0" w:tplc="1AF45FC0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5F635ED"/>
    <w:multiLevelType w:val="hybridMultilevel"/>
    <w:tmpl w:val="AA562080"/>
    <w:lvl w:ilvl="0" w:tplc="C444FAE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 w15:restartNumberingAfterBreak="0">
    <w:nsid w:val="53855375"/>
    <w:multiLevelType w:val="hybridMultilevel"/>
    <w:tmpl w:val="0F047356"/>
    <w:lvl w:ilvl="0" w:tplc="7E68EA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9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21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A236AA5"/>
    <w:multiLevelType w:val="hybridMultilevel"/>
    <w:tmpl w:val="3E1AB480"/>
    <w:lvl w:ilvl="0" w:tplc="9738D3C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C8D6DA1"/>
    <w:multiLevelType w:val="hybridMultilevel"/>
    <w:tmpl w:val="EE2CA36E"/>
    <w:lvl w:ilvl="0" w:tplc="532E969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D435469"/>
    <w:multiLevelType w:val="hybridMultilevel"/>
    <w:tmpl w:val="2F5ADCDC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777799253">
    <w:abstractNumId w:val="5"/>
  </w:num>
  <w:num w:numId="2" w16cid:durableId="705184207">
    <w:abstractNumId w:val="12"/>
  </w:num>
  <w:num w:numId="3" w16cid:durableId="1125538244">
    <w:abstractNumId w:val="17"/>
  </w:num>
  <w:num w:numId="4" w16cid:durableId="553859128">
    <w:abstractNumId w:val="21"/>
  </w:num>
  <w:num w:numId="5" w16cid:durableId="832530306">
    <w:abstractNumId w:val="18"/>
  </w:num>
  <w:num w:numId="6" w16cid:durableId="732200324">
    <w:abstractNumId w:val="22"/>
  </w:num>
  <w:num w:numId="7" w16cid:durableId="1236085054">
    <w:abstractNumId w:val="19"/>
  </w:num>
  <w:num w:numId="8" w16cid:durableId="1445228756">
    <w:abstractNumId w:val="3"/>
  </w:num>
  <w:num w:numId="9" w16cid:durableId="329261564">
    <w:abstractNumId w:val="11"/>
  </w:num>
  <w:num w:numId="10" w16cid:durableId="2050715773">
    <w:abstractNumId w:val="10"/>
  </w:num>
  <w:num w:numId="11" w16cid:durableId="1804805191">
    <w:abstractNumId w:val="13"/>
  </w:num>
  <w:num w:numId="12" w16cid:durableId="1157646292">
    <w:abstractNumId w:val="0"/>
  </w:num>
  <w:num w:numId="13" w16cid:durableId="1741515411">
    <w:abstractNumId w:val="9"/>
  </w:num>
  <w:num w:numId="14" w16cid:durableId="1564102643">
    <w:abstractNumId w:val="15"/>
  </w:num>
  <w:num w:numId="15" w16cid:durableId="719206339">
    <w:abstractNumId w:val="1"/>
  </w:num>
  <w:num w:numId="16" w16cid:durableId="1982419128">
    <w:abstractNumId w:val="20"/>
  </w:num>
  <w:num w:numId="17" w16cid:durableId="950092757">
    <w:abstractNumId w:val="25"/>
  </w:num>
  <w:num w:numId="18" w16cid:durableId="1632513813">
    <w:abstractNumId w:val="14"/>
  </w:num>
  <w:num w:numId="19" w16cid:durableId="1433013302">
    <w:abstractNumId w:val="7"/>
  </w:num>
  <w:num w:numId="20" w16cid:durableId="430053084">
    <w:abstractNumId w:val="4"/>
  </w:num>
  <w:num w:numId="21" w16cid:durableId="615065922">
    <w:abstractNumId w:val="8"/>
  </w:num>
  <w:num w:numId="22" w16cid:durableId="1005748060">
    <w:abstractNumId w:val="2"/>
  </w:num>
  <w:num w:numId="23" w16cid:durableId="1919052715">
    <w:abstractNumId w:val="16"/>
  </w:num>
  <w:num w:numId="24" w16cid:durableId="386681388">
    <w:abstractNumId w:val="23"/>
  </w:num>
  <w:num w:numId="25" w16cid:durableId="512256956">
    <w:abstractNumId w:val="6"/>
  </w:num>
  <w:num w:numId="26" w16cid:durableId="182852050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526"/>
    <w:rsid w:val="00007605"/>
    <w:rsid w:val="00010CEF"/>
    <w:rsid w:val="0001242B"/>
    <w:rsid w:val="00013DD4"/>
    <w:rsid w:val="0001552E"/>
    <w:rsid w:val="00016206"/>
    <w:rsid w:val="00016C83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3C0"/>
    <w:rsid w:val="000425DC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85F6F"/>
    <w:rsid w:val="00092633"/>
    <w:rsid w:val="00097070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527B"/>
    <w:rsid w:val="0017055D"/>
    <w:rsid w:val="00171B4A"/>
    <w:rsid w:val="00174B7E"/>
    <w:rsid w:val="00175E2A"/>
    <w:rsid w:val="00175FA9"/>
    <w:rsid w:val="001778BA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544E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D6F6F"/>
    <w:rsid w:val="001E1899"/>
    <w:rsid w:val="001E3045"/>
    <w:rsid w:val="001E384A"/>
    <w:rsid w:val="001E75BB"/>
    <w:rsid w:val="001E7AED"/>
    <w:rsid w:val="001F3233"/>
    <w:rsid w:val="001F7410"/>
    <w:rsid w:val="0020189A"/>
    <w:rsid w:val="00203989"/>
    <w:rsid w:val="002061E8"/>
    <w:rsid w:val="00210E3A"/>
    <w:rsid w:val="00210FE1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2460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0917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A54C2"/>
    <w:rsid w:val="002A7B99"/>
    <w:rsid w:val="002B0009"/>
    <w:rsid w:val="002B3784"/>
    <w:rsid w:val="002B3F5B"/>
    <w:rsid w:val="002B4F2B"/>
    <w:rsid w:val="002B5B3D"/>
    <w:rsid w:val="002B665F"/>
    <w:rsid w:val="002B673E"/>
    <w:rsid w:val="002B7A38"/>
    <w:rsid w:val="002C0A8F"/>
    <w:rsid w:val="002C0B73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B58"/>
    <w:rsid w:val="002E0D0A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55DE"/>
    <w:rsid w:val="003058ED"/>
    <w:rsid w:val="00310CA7"/>
    <w:rsid w:val="003119C0"/>
    <w:rsid w:val="00311CB5"/>
    <w:rsid w:val="003131B6"/>
    <w:rsid w:val="00314007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41A"/>
    <w:rsid w:val="003566DD"/>
    <w:rsid w:val="00356906"/>
    <w:rsid w:val="00357D1B"/>
    <w:rsid w:val="0036210A"/>
    <w:rsid w:val="0036328E"/>
    <w:rsid w:val="003662F6"/>
    <w:rsid w:val="0036722A"/>
    <w:rsid w:val="003715D7"/>
    <w:rsid w:val="003734C3"/>
    <w:rsid w:val="0037358A"/>
    <w:rsid w:val="0037449B"/>
    <w:rsid w:val="0037600C"/>
    <w:rsid w:val="003773BB"/>
    <w:rsid w:val="0038025E"/>
    <w:rsid w:val="0038372B"/>
    <w:rsid w:val="00383F73"/>
    <w:rsid w:val="00384421"/>
    <w:rsid w:val="00394A43"/>
    <w:rsid w:val="00396473"/>
    <w:rsid w:val="00397CBC"/>
    <w:rsid w:val="003A73CD"/>
    <w:rsid w:val="003A76AC"/>
    <w:rsid w:val="003B0C4E"/>
    <w:rsid w:val="003B3A5D"/>
    <w:rsid w:val="003B427E"/>
    <w:rsid w:val="003B47CC"/>
    <w:rsid w:val="003B4B77"/>
    <w:rsid w:val="003B626A"/>
    <w:rsid w:val="003C2E8F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0ECF"/>
    <w:rsid w:val="003F183C"/>
    <w:rsid w:val="003F405E"/>
    <w:rsid w:val="003F489B"/>
    <w:rsid w:val="00401F9D"/>
    <w:rsid w:val="00406BAD"/>
    <w:rsid w:val="00407A3B"/>
    <w:rsid w:val="004138B9"/>
    <w:rsid w:val="00417C5A"/>
    <w:rsid w:val="004204AF"/>
    <w:rsid w:val="0042072D"/>
    <w:rsid w:val="00420899"/>
    <w:rsid w:val="00421D29"/>
    <w:rsid w:val="00422C78"/>
    <w:rsid w:val="004240B5"/>
    <w:rsid w:val="0042556D"/>
    <w:rsid w:val="00426BF7"/>
    <w:rsid w:val="00430203"/>
    <w:rsid w:val="00431404"/>
    <w:rsid w:val="00433BA0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5532F"/>
    <w:rsid w:val="004601B9"/>
    <w:rsid w:val="0046172E"/>
    <w:rsid w:val="00461AE4"/>
    <w:rsid w:val="00461BCB"/>
    <w:rsid w:val="00462122"/>
    <w:rsid w:val="00466F13"/>
    <w:rsid w:val="004702D6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6692"/>
    <w:rsid w:val="004970A2"/>
    <w:rsid w:val="00497D4A"/>
    <w:rsid w:val="004A2C15"/>
    <w:rsid w:val="004A6789"/>
    <w:rsid w:val="004B66E6"/>
    <w:rsid w:val="004B6A5E"/>
    <w:rsid w:val="004C2B08"/>
    <w:rsid w:val="004C71D6"/>
    <w:rsid w:val="004C7A98"/>
    <w:rsid w:val="004C7FAE"/>
    <w:rsid w:val="004D299D"/>
    <w:rsid w:val="004D3EB1"/>
    <w:rsid w:val="004D4DB4"/>
    <w:rsid w:val="004D5F3B"/>
    <w:rsid w:val="004E4708"/>
    <w:rsid w:val="004E6D75"/>
    <w:rsid w:val="004E7645"/>
    <w:rsid w:val="004E774C"/>
    <w:rsid w:val="004F0476"/>
    <w:rsid w:val="004F0B91"/>
    <w:rsid w:val="004F4125"/>
    <w:rsid w:val="0050150D"/>
    <w:rsid w:val="00502226"/>
    <w:rsid w:val="00502CE0"/>
    <w:rsid w:val="00502EAD"/>
    <w:rsid w:val="00504020"/>
    <w:rsid w:val="005074EF"/>
    <w:rsid w:val="00507EBC"/>
    <w:rsid w:val="00510D07"/>
    <w:rsid w:val="0051118B"/>
    <w:rsid w:val="005129E2"/>
    <w:rsid w:val="0051320B"/>
    <w:rsid w:val="005136D9"/>
    <w:rsid w:val="00514F3A"/>
    <w:rsid w:val="00517AC6"/>
    <w:rsid w:val="005205A9"/>
    <w:rsid w:val="00523AAD"/>
    <w:rsid w:val="0052575D"/>
    <w:rsid w:val="00526572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6FB8"/>
    <w:rsid w:val="00567792"/>
    <w:rsid w:val="005704BF"/>
    <w:rsid w:val="0057085B"/>
    <w:rsid w:val="0057138E"/>
    <w:rsid w:val="00581A65"/>
    <w:rsid w:val="005821A3"/>
    <w:rsid w:val="00594566"/>
    <w:rsid w:val="00596446"/>
    <w:rsid w:val="00596C53"/>
    <w:rsid w:val="00597DA3"/>
    <w:rsid w:val="005A2CC7"/>
    <w:rsid w:val="005B1E95"/>
    <w:rsid w:val="005B352A"/>
    <w:rsid w:val="005B610C"/>
    <w:rsid w:val="005C097B"/>
    <w:rsid w:val="005C205B"/>
    <w:rsid w:val="005C39FB"/>
    <w:rsid w:val="005C57B3"/>
    <w:rsid w:val="005D01F8"/>
    <w:rsid w:val="005D1698"/>
    <w:rsid w:val="005D299F"/>
    <w:rsid w:val="005D3941"/>
    <w:rsid w:val="005D51EB"/>
    <w:rsid w:val="005D564C"/>
    <w:rsid w:val="005D685F"/>
    <w:rsid w:val="005D6B0D"/>
    <w:rsid w:val="005E02BD"/>
    <w:rsid w:val="005E0A65"/>
    <w:rsid w:val="005E13E2"/>
    <w:rsid w:val="005E34C4"/>
    <w:rsid w:val="005E3665"/>
    <w:rsid w:val="005F3264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127"/>
    <w:rsid w:val="00631268"/>
    <w:rsid w:val="00633962"/>
    <w:rsid w:val="0063441B"/>
    <w:rsid w:val="00636BE0"/>
    <w:rsid w:val="006379B8"/>
    <w:rsid w:val="006435D1"/>
    <w:rsid w:val="00645BAB"/>
    <w:rsid w:val="00645CB5"/>
    <w:rsid w:val="00650D11"/>
    <w:rsid w:val="006545DE"/>
    <w:rsid w:val="00655750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06A"/>
    <w:rsid w:val="0067495B"/>
    <w:rsid w:val="00674AF8"/>
    <w:rsid w:val="00681694"/>
    <w:rsid w:val="006842AE"/>
    <w:rsid w:val="0068510E"/>
    <w:rsid w:val="0068549E"/>
    <w:rsid w:val="0068601B"/>
    <w:rsid w:val="00692877"/>
    <w:rsid w:val="0069481E"/>
    <w:rsid w:val="00697E2E"/>
    <w:rsid w:val="00697E82"/>
    <w:rsid w:val="006A4E86"/>
    <w:rsid w:val="006A4FA8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70F9"/>
    <w:rsid w:val="006F2FD9"/>
    <w:rsid w:val="006F6C86"/>
    <w:rsid w:val="00703753"/>
    <w:rsid w:val="00703F17"/>
    <w:rsid w:val="007053C6"/>
    <w:rsid w:val="00707A99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4AA3"/>
    <w:rsid w:val="00745443"/>
    <w:rsid w:val="00745BF8"/>
    <w:rsid w:val="007460F3"/>
    <w:rsid w:val="00746960"/>
    <w:rsid w:val="007523CD"/>
    <w:rsid w:val="00753780"/>
    <w:rsid w:val="00756403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7D2"/>
    <w:rsid w:val="00776ED4"/>
    <w:rsid w:val="0078377C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3A0"/>
    <w:rsid w:val="00811BA8"/>
    <w:rsid w:val="00812280"/>
    <w:rsid w:val="008149D6"/>
    <w:rsid w:val="00814A66"/>
    <w:rsid w:val="00815910"/>
    <w:rsid w:val="00817789"/>
    <w:rsid w:val="00817ADB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37ECB"/>
    <w:rsid w:val="008401A9"/>
    <w:rsid w:val="00846752"/>
    <w:rsid w:val="00851014"/>
    <w:rsid w:val="00852EA5"/>
    <w:rsid w:val="00853AB1"/>
    <w:rsid w:val="00855775"/>
    <w:rsid w:val="00855BA2"/>
    <w:rsid w:val="0086390E"/>
    <w:rsid w:val="00864891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76A"/>
    <w:rsid w:val="008A0AEE"/>
    <w:rsid w:val="008A102E"/>
    <w:rsid w:val="008B05CE"/>
    <w:rsid w:val="008B23E7"/>
    <w:rsid w:val="008B6283"/>
    <w:rsid w:val="008B6AF2"/>
    <w:rsid w:val="008C08F4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44ED"/>
    <w:rsid w:val="008E5A05"/>
    <w:rsid w:val="008F2CE7"/>
    <w:rsid w:val="008F3539"/>
    <w:rsid w:val="00903271"/>
    <w:rsid w:val="00910AC6"/>
    <w:rsid w:val="00912824"/>
    <w:rsid w:val="00913CEE"/>
    <w:rsid w:val="009205B6"/>
    <w:rsid w:val="00921BDE"/>
    <w:rsid w:val="00922ACA"/>
    <w:rsid w:val="00924864"/>
    <w:rsid w:val="00925C39"/>
    <w:rsid w:val="009275AE"/>
    <w:rsid w:val="00927B90"/>
    <w:rsid w:val="00927E20"/>
    <w:rsid w:val="00931163"/>
    <w:rsid w:val="00932573"/>
    <w:rsid w:val="00937571"/>
    <w:rsid w:val="009410F5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77983"/>
    <w:rsid w:val="00981333"/>
    <w:rsid w:val="009841C5"/>
    <w:rsid w:val="009848EC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4A8A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2891"/>
    <w:rsid w:val="00A24FC4"/>
    <w:rsid w:val="00A27212"/>
    <w:rsid w:val="00A30FD8"/>
    <w:rsid w:val="00A316EF"/>
    <w:rsid w:val="00A329B7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5706C"/>
    <w:rsid w:val="00A61FB9"/>
    <w:rsid w:val="00A6255A"/>
    <w:rsid w:val="00A6459F"/>
    <w:rsid w:val="00A66E56"/>
    <w:rsid w:val="00A71CC2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EE6"/>
    <w:rsid w:val="00A96C85"/>
    <w:rsid w:val="00AA58C6"/>
    <w:rsid w:val="00AB083B"/>
    <w:rsid w:val="00AB0CB6"/>
    <w:rsid w:val="00AB143E"/>
    <w:rsid w:val="00AB2363"/>
    <w:rsid w:val="00AB5D5D"/>
    <w:rsid w:val="00AB6AD5"/>
    <w:rsid w:val="00AC5355"/>
    <w:rsid w:val="00AC5EED"/>
    <w:rsid w:val="00AC5F35"/>
    <w:rsid w:val="00AC7721"/>
    <w:rsid w:val="00AD0841"/>
    <w:rsid w:val="00AD28B3"/>
    <w:rsid w:val="00AD361D"/>
    <w:rsid w:val="00AD636B"/>
    <w:rsid w:val="00AD6F90"/>
    <w:rsid w:val="00AE06EE"/>
    <w:rsid w:val="00AE3D81"/>
    <w:rsid w:val="00AE65F9"/>
    <w:rsid w:val="00AE7F4A"/>
    <w:rsid w:val="00AF0E5C"/>
    <w:rsid w:val="00AF4C54"/>
    <w:rsid w:val="00B00326"/>
    <w:rsid w:val="00B021EB"/>
    <w:rsid w:val="00B06B9A"/>
    <w:rsid w:val="00B07B06"/>
    <w:rsid w:val="00B07B48"/>
    <w:rsid w:val="00B07CBF"/>
    <w:rsid w:val="00B13411"/>
    <w:rsid w:val="00B1382F"/>
    <w:rsid w:val="00B1587D"/>
    <w:rsid w:val="00B176E8"/>
    <w:rsid w:val="00B208B9"/>
    <w:rsid w:val="00B20AC3"/>
    <w:rsid w:val="00B2326F"/>
    <w:rsid w:val="00B23664"/>
    <w:rsid w:val="00B316E2"/>
    <w:rsid w:val="00B317BE"/>
    <w:rsid w:val="00B32E7E"/>
    <w:rsid w:val="00B336F6"/>
    <w:rsid w:val="00B33C9A"/>
    <w:rsid w:val="00B36353"/>
    <w:rsid w:val="00B40E98"/>
    <w:rsid w:val="00B41807"/>
    <w:rsid w:val="00B436E3"/>
    <w:rsid w:val="00B4504D"/>
    <w:rsid w:val="00B51C4B"/>
    <w:rsid w:val="00B52F7C"/>
    <w:rsid w:val="00B560B6"/>
    <w:rsid w:val="00B57905"/>
    <w:rsid w:val="00B607BB"/>
    <w:rsid w:val="00B62BDC"/>
    <w:rsid w:val="00B65508"/>
    <w:rsid w:val="00B704BC"/>
    <w:rsid w:val="00B706BD"/>
    <w:rsid w:val="00B70D31"/>
    <w:rsid w:val="00B7108B"/>
    <w:rsid w:val="00B74B97"/>
    <w:rsid w:val="00B75826"/>
    <w:rsid w:val="00B844EF"/>
    <w:rsid w:val="00B8570D"/>
    <w:rsid w:val="00B85B58"/>
    <w:rsid w:val="00B865D8"/>
    <w:rsid w:val="00B90478"/>
    <w:rsid w:val="00B92653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6C4B"/>
    <w:rsid w:val="00BE794E"/>
    <w:rsid w:val="00BF067C"/>
    <w:rsid w:val="00BF1CBD"/>
    <w:rsid w:val="00BF32B7"/>
    <w:rsid w:val="00BF5399"/>
    <w:rsid w:val="00BF5B10"/>
    <w:rsid w:val="00C020C3"/>
    <w:rsid w:val="00C04236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40A58"/>
    <w:rsid w:val="00C40C8D"/>
    <w:rsid w:val="00C41528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A3750"/>
    <w:rsid w:val="00CA3BBF"/>
    <w:rsid w:val="00CA3BE8"/>
    <w:rsid w:val="00CA4A8E"/>
    <w:rsid w:val="00CA5370"/>
    <w:rsid w:val="00CB2D56"/>
    <w:rsid w:val="00CB77CE"/>
    <w:rsid w:val="00CB7A8D"/>
    <w:rsid w:val="00CC1465"/>
    <w:rsid w:val="00CC2E2E"/>
    <w:rsid w:val="00CC3504"/>
    <w:rsid w:val="00CC4C7E"/>
    <w:rsid w:val="00CC6A5C"/>
    <w:rsid w:val="00CC729A"/>
    <w:rsid w:val="00CC7389"/>
    <w:rsid w:val="00CC7FB7"/>
    <w:rsid w:val="00CD0DDD"/>
    <w:rsid w:val="00CD105E"/>
    <w:rsid w:val="00CD25F1"/>
    <w:rsid w:val="00CD4C1E"/>
    <w:rsid w:val="00CE2A82"/>
    <w:rsid w:val="00CE34D4"/>
    <w:rsid w:val="00CE616F"/>
    <w:rsid w:val="00CF24E3"/>
    <w:rsid w:val="00D0021F"/>
    <w:rsid w:val="00D00D18"/>
    <w:rsid w:val="00D03CFE"/>
    <w:rsid w:val="00D13D7F"/>
    <w:rsid w:val="00D14F88"/>
    <w:rsid w:val="00D1571F"/>
    <w:rsid w:val="00D17719"/>
    <w:rsid w:val="00D20E17"/>
    <w:rsid w:val="00D21D20"/>
    <w:rsid w:val="00D24C63"/>
    <w:rsid w:val="00D2600B"/>
    <w:rsid w:val="00D27B34"/>
    <w:rsid w:val="00D3565E"/>
    <w:rsid w:val="00D40752"/>
    <w:rsid w:val="00D40D0F"/>
    <w:rsid w:val="00D456D1"/>
    <w:rsid w:val="00D535FB"/>
    <w:rsid w:val="00D57554"/>
    <w:rsid w:val="00D66573"/>
    <w:rsid w:val="00D67361"/>
    <w:rsid w:val="00D67C6D"/>
    <w:rsid w:val="00D70D74"/>
    <w:rsid w:val="00D71449"/>
    <w:rsid w:val="00D723DF"/>
    <w:rsid w:val="00D74CF5"/>
    <w:rsid w:val="00D74E4B"/>
    <w:rsid w:val="00D75DAB"/>
    <w:rsid w:val="00D7772F"/>
    <w:rsid w:val="00D77858"/>
    <w:rsid w:val="00D77C8E"/>
    <w:rsid w:val="00D80FC1"/>
    <w:rsid w:val="00D819A9"/>
    <w:rsid w:val="00D971C3"/>
    <w:rsid w:val="00DA10F1"/>
    <w:rsid w:val="00DA143E"/>
    <w:rsid w:val="00DA3518"/>
    <w:rsid w:val="00DA3630"/>
    <w:rsid w:val="00DA4772"/>
    <w:rsid w:val="00DA6CE4"/>
    <w:rsid w:val="00DA741C"/>
    <w:rsid w:val="00DB049C"/>
    <w:rsid w:val="00DB0EAF"/>
    <w:rsid w:val="00DB1F4C"/>
    <w:rsid w:val="00DB48C6"/>
    <w:rsid w:val="00DB6A18"/>
    <w:rsid w:val="00DB7982"/>
    <w:rsid w:val="00DC55E2"/>
    <w:rsid w:val="00DC63C3"/>
    <w:rsid w:val="00DD257A"/>
    <w:rsid w:val="00DD6C49"/>
    <w:rsid w:val="00DE34D5"/>
    <w:rsid w:val="00DE76DD"/>
    <w:rsid w:val="00DF6B28"/>
    <w:rsid w:val="00DF75AC"/>
    <w:rsid w:val="00DF79C1"/>
    <w:rsid w:val="00E0069F"/>
    <w:rsid w:val="00E039D3"/>
    <w:rsid w:val="00E03E1D"/>
    <w:rsid w:val="00E03FF9"/>
    <w:rsid w:val="00E040B5"/>
    <w:rsid w:val="00E054C8"/>
    <w:rsid w:val="00E103D4"/>
    <w:rsid w:val="00E15F73"/>
    <w:rsid w:val="00E15F86"/>
    <w:rsid w:val="00E170CB"/>
    <w:rsid w:val="00E1766D"/>
    <w:rsid w:val="00E20B0A"/>
    <w:rsid w:val="00E21DE6"/>
    <w:rsid w:val="00E24DEB"/>
    <w:rsid w:val="00E2633C"/>
    <w:rsid w:val="00E302E9"/>
    <w:rsid w:val="00E3261C"/>
    <w:rsid w:val="00E32FB0"/>
    <w:rsid w:val="00E362E2"/>
    <w:rsid w:val="00E36671"/>
    <w:rsid w:val="00E36A8A"/>
    <w:rsid w:val="00E41049"/>
    <w:rsid w:val="00E429B1"/>
    <w:rsid w:val="00E42DF0"/>
    <w:rsid w:val="00E4458D"/>
    <w:rsid w:val="00E5103B"/>
    <w:rsid w:val="00E52E9E"/>
    <w:rsid w:val="00E5463D"/>
    <w:rsid w:val="00E54F62"/>
    <w:rsid w:val="00E553EE"/>
    <w:rsid w:val="00E554E1"/>
    <w:rsid w:val="00E55AFC"/>
    <w:rsid w:val="00E55F38"/>
    <w:rsid w:val="00E567E8"/>
    <w:rsid w:val="00E56CF6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090F"/>
    <w:rsid w:val="00E91296"/>
    <w:rsid w:val="00E91E5E"/>
    <w:rsid w:val="00E9354A"/>
    <w:rsid w:val="00E96512"/>
    <w:rsid w:val="00E97677"/>
    <w:rsid w:val="00EA357B"/>
    <w:rsid w:val="00EA48B1"/>
    <w:rsid w:val="00EA55B5"/>
    <w:rsid w:val="00EB0647"/>
    <w:rsid w:val="00EB35C8"/>
    <w:rsid w:val="00EB3D73"/>
    <w:rsid w:val="00EB540E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E4905"/>
    <w:rsid w:val="00EE5045"/>
    <w:rsid w:val="00EF0C00"/>
    <w:rsid w:val="00EF3470"/>
    <w:rsid w:val="00EF58DC"/>
    <w:rsid w:val="00EF6009"/>
    <w:rsid w:val="00EF6636"/>
    <w:rsid w:val="00F018CB"/>
    <w:rsid w:val="00F01E15"/>
    <w:rsid w:val="00F03C08"/>
    <w:rsid w:val="00F06CF6"/>
    <w:rsid w:val="00F14B8F"/>
    <w:rsid w:val="00F1764B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2101"/>
    <w:rsid w:val="00F83367"/>
    <w:rsid w:val="00F85681"/>
    <w:rsid w:val="00F90313"/>
    <w:rsid w:val="00F91169"/>
    <w:rsid w:val="00F91F8B"/>
    <w:rsid w:val="00F93461"/>
    <w:rsid w:val="00FA0D68"/>
    <w:rsid w:val="00FA5A68"/>
    <w:rsid w:val="00FA6B1F"/>
    <w:rsid w:val="00FB130A"/>
    <w:rsid w:val="00FB6463"/>
    <w:rsid w:val="00FC020A"/>
    <w:rsid w:val="00FC408B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326D"/>
    <w:rsid w:val="00FE4E5E"/>
    <w:rsid w:val="00FE71E0"/>
    <w:rsid w:val="00FF1247"/>
    <w:rsid w:val="00FF16A6"/>
    <w:rsid w:val="00FF4D4F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8"/>
    <o:shapelayout v:ext="edit">
      <o:idmap v:ext="edit" data="2"/>
    </o:shapelayout>
  </w:shapeDefaults>
  <w:decimalSymbol w:val="."/>
  <w:listSeparator w:val=","/>
  <w14:docId w14:val="2A52659F"/>
  <w15:docId w15:val="{6B44A6B3-B3AF-4B8A-A825-2700F67A0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Palatino Linotype" w:eastAsia="Times New Roman" w:hAnsi="Palatino Linotype" w:cs="Times New Roman"/>
        <w:b/>
        <w:bCs/>
      </w:rPr>
    </w:tblStylePr>
    <w:tblStylePr w:type="lastCol"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63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5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10" Type="http://schemas.openxmlformats.org/officeDocument/2006/relationships/image" Target="media/image1.tmp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  <Notes xmlns="aef15915-1ad9-4df2-a051-24e841bbfed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8C90F56-74B4-4EB7-AB4B-5D344181E3D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743D869-8D95-460C-BE0A-6C317890A4A1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FB090A91-D43F-41CB-8D9B-B4B779E2A8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>
  <clbl:label id="{8cc434d7-97d0-47d3-b5c5-14fe0e33e34b}" enabled="0" method="" siteId="{8cc434d7-97d0-47d3-b5c5-14fe0e33e34b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526</Words>
  <Characters>297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Isobel Oakley</cp:lastModifiedBy>
  <cp:revision>14</cp:revision>
  <cp:lastPrinted>2017-02-12T17:26:00Z</cp:lastPrinted>
  <dcterms:created xsi:type="dcterms:W3CDTF">2024-10-16T07:54:00Z</dcterms:created>
  <dcterms:modified xsi:type="dcterms:W3CDTF">2025-01-10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diaServiceImageTags">
    <vt:lpwstr/>
  </property>
  <property fmtid="{D5CDD505-2E9C-101B-9397-08002B2CF9AE}" pid="4" name="ContentTypeId">
    <vt:lpwstr>0x010100D545BF2C8BA29D4CA1CF1B28CB215945</vt:lpwstr>
  </property>
</Properties>
</file>